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08D2" w:rsidRDefault="00E708D2" w:rsidP="00043B34">
      <w:pPr>
        <w:ind w:firstLineChars="100" w:firstLine="210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197F633" wp14:editId="7DCCD971">
                <wp:simplePos x="0" y="0"/>
                <wp:positionH relativeFrom="column">
                  <wp:posOffset>-20320</wp:posOffset>
                </wp:positionH>
                <wp:positionV relativeFrom="paragraph">
                  <wp:posOffset>34925</wp:posOffset>
                </wp:positionV>
                <wp:extent cx="5982970" cy="412115"/>
                <wp:effectExtent l="0" t="0" r="17780" b="26035"/>
                <wp:wrapSquare wrapText="bothSides"/>
                <wp:docPr id="306" name="角丸四角形 3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2970" cy="41211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7706F" w:rsidRPr="005B38D5" w:rsidRDefault="005B38D5" w:rsidP="005B38D5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E708D2">
                              <w:rPr>
                                <w:rFonts w:hint="eastAsia"/>
                                <w:sz w:val="28"/>
                                <w:szCs w:val="16"/>
                              </w:rPr>
                              <w:t>Circle Sequence in Triangle</w:t>
                            </w:r>
                            <w:r>
                              <w:rPr>
                                <w:rFonts w:hint="eastAsia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C14217">
                              <w:rPr>
                                <w:rFonts w:hint="eastAsia"/>
                                <w:sz w:val="16"/>
                                <w:szCs w:val="16"/>
                              </w:rPr>
                              <w:t>・・・三角形に</w:t>
                            </w:r>
                            <w:r w:rsidR="005C77C2">
                              <w:rPr>
                                <w:rFonts w:hint="eastAsia"/>
                                <w:sz w:val="16"/>
                                <w:szCs w:val="16"/>
                              </w:rPr>
                              <w:t>内</w:t>
                            </w:r>
                            <w:r w:rsidR="00C14217">
                              <w:rPr>
                                <w:rFonts w:hint="eastAsia"/>
                                <w:sz w:val="16"/>
                                <w:szCs w:val="16"/>
                              </w:rPr>
                              <w:t>接する</w:t>
                            </w:r>
                            <w:r w:rsidR="005C77C2">
                              <w:rPr>
                                <w:rFonts w:hint="eastAsia"/>
                                <w:sz w:val="16"/>
                                <w:szCs w:val="16"/>
                              </w:rPr>
                              <w:t>円</w:t>
                            </w:r>
                            <w:r w:rsidR="00C14217">
                              <w:rPr>
                                <w:rFonts w:hint="eastAsia"/>
                                <w:sz w:val="16"/>
                                <w:szCs w:val="16"/>
                              </w:rPr>
                              <w:t>列</w:t>
                            </w:r>
                            <w:r w:rsidR="005C77C2">
                              <w:rPr>
                                <w:rFonts w:hint="eastAsia"/>
                                <w:sz w:val="16"/>
                                <w:szCs w:val="16"/>
                              </w:rPr>
                              <w:t>・・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角丸四角形 306" o:spid="_x0000_s1026" style="position:absolute;left:0;text-align:left;margin-left:-1.6pt;margin-top:2.75pt;width:471.1pt;height:32.4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" filled="f" strokecolor="black [3213]" strokeweight="1pt">
                <v:textbox>
                  <w:txbxContent>
                    <w:p w:rsidR="00F7706F" w:rsidRPr="005B38D5" w:rsidRDefault="005B38D5" w:rsidP="005B38D5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E708D2">
                        <w:rPr>
                          <w:rFonts w:hint="eastAsia"/>
                          <w:sz w:val="28"/>
                          <w:szCs w:val="16"/>
                        </w:rPr>
                        <w:t>Circle Sequence in Triangle</w:t>
                      </w:r>
                      <w:r>
                        <w:rPr>
                          <w:rFonts w:hint="eastAsia"/>
                          <w:sz w:val="16"/>
                          <w:szCs w:val="16"/>
                        </w:rPr>
                        <w:t xml:space="preserve"> </w:t>
                      </w:r>
                      <w:r w:rsidR="00C14217">
                        <w:rPr>
                          <w:rFonts w:hint="eastAsia"/>
                          <w:sz w:val="16"/>
                          <w:szCs w:val="16"/>
                        </w:rPr>
                        <w:t>・・・三角形に</w:t>
                      </w:r>
                      <w:r w:rsidR="005C77C2">
                        <w:rPr>
                          <w:rFonts w:hint="eastAsia"/>
                          <w:sz w:val="16"/>
                          <w:szCs w:val="16"/>
                        </w:rPr>
                        <w:t>内</w:t>
                      </w:r>
                      <w:r w:rsidR="00C14217">
                        <w:rPr>
                          <w:rFonts w:hint="eastAsia"/>
                          <w:sz w:val="16"/>
                          <w:szCs w:val="16"/>
                        </w:rPr>
                        <w:t>接する</w:t>
                      </w:r>
                      <w:r w:rsidR="005C77C2">
                        <w:rPr>
                          <w:rFonts w:hint="eastAsia"/>
                          <w:sz w:val="16"/>
                          <w:szCs w:val="16"/>
                        </w:rPr>
                        <w:t>円</w:t>
                      </w:r>
                      <w:r w:rsidR="00C14217">
                        <w:rPr>
                          <w:rFonts w:hint="eastAsia"/>
                          <w:sz w:val="16"/>
                          <w:szCs w:val="16"/>
                        </w:rPr>
                        <w:t>列</w:t>
                      </w:r>
                      <w:r w:rsidR="005C77C2">
                        <w:rPr>
                          <w:rFonts w:hint="eastAsia"/>
                          <w:sz w:val="16"/>
                          <w:szCs w:val="16"/>
                        </w:rPr>
                        <w:t>・・・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</w:p>
    <w:p w:rsidR="00E708D2" w:rsidRDefault="00E708D2" w:rsidP="00E708D2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291D0FAE" wp14:editId="5AEF3D5B">
                <wp:simplePos x="0" y="0"/>
                <wp:positionH relativeFrom="column">
                  <wp:posOffset>2436495</wp:posOffset>
                </wp:positionH>
                <wp:positionV relativeFrom="paragraph">
                  <wp:posOffset>52070</wp:posOffset>
                </wp:positionV>
                <wp:extent cx="3567430" cy="1257935"/>
                <wp:effectExtent l="0" t="0" r="0" b="0"/>
                <wp:wrapSquare wrapText="left"/>
                <wp:docPr id="9" name="グループ化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67430" cy="1257935"/>
                          <a:chOff x="-756837" y="-79360"/>
                          <a:chExt cx="3568569" cy="1261423"/>
                        </a:xfrm>
                      </wpg:grpSpPr>
                      <pic:pic xmlns:pic="http://schemas.openxmlformats.org/drawingml/2006/picture">
                        <pic:nvPicPr>
                          <pic:cNvPr id="4" name="図 4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756837" y="-79360"/>
                            <a:ext cx="3568569" cy="11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944865" y="855038"/>
                            <a:ext cx="512445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708D2" w:rsidRDefault="00E708D2" w:rsidP="00E708D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</w:t>
                              </w:r>
                              <w:r>
                                <w:rPr>
                                  <w:rFonts w:hint="eastAsia"/>
                                </w:rPr>
                                <w:t>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9" o:spid="_x0000_s1027" style="position:absolute;left:0;text-align:left;margin-left:191.85pt;margin-top:4.1pt;width:280.9pt;height:99.05pt;z-index:251714560;mso-width-relative:margin;mso-height-relative:margin" coordorigin="-7568,-793" coordsize="35685,1261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図 4" o:spid="_x0000_s1028" type="#_x0000_t75" style="position:absolute;left:-7568;top:-793;width:35685;height:113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1vb8PCAAAA2gAAAA8AAABkcnMvZG93bnJldi54bWxEj1trwkAUhN8L/oflCH2rG7WIRFfxgkWx&#10;L/X6eswek2D2bMhuTfz3rlDo4zAz3zDjaWMKcafK5ZYVdDsRCOLE6pxTBYf96mMIwnlkjYVlUvAg&#10;B9NJ622MsbY1/9B951MRIOxiVJB5X8ZSuiQjg65jS+LgXW1l0AdZpVJXWAe4KWQvigbSYM5hIcOS&#10;Fhklt92vUcDLOdridLRfdPk+1v311mzOF6Xe281sBMJT4//Df+21VvAJryvhBsjJE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tb2/DwgAAANoAAAAPAAAAAAAAAAAAAAAAAJ8C&#10;AABkcnMvZG93bnJldi54bWxQSwUGAAAAAAQABAD3AAAAjgMAAAAA&#10;">
                  <v:imagedata r:id="rId9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テキスト ボックス 2" o:spid="_x0000_s1029" type="#_x0000_t202" style="position:absolute;left:19448;top:8550;width:5125;height:3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kQY8EA&#10;AADaAAAADwAAAGRycy9kb3ducmV2LnhtbESPT2vCQBTE7wW/w/IEb3VjwbZEVxH/gIdeauP9kX1m&#10;g9m3Iftq4rd3hUKPw8z8hlmuB9+oG3WxDmxgNs1AEZfB1lwZKH4Or5+goiBbbAKTgTtFWK9GL0vM&#10;bej5m24nqVSCcMzRgBNpc61j6chjnIaWOHmX0HmUJLtK2w77BPeNfsuyd+2x5rTgsKWto/J6+vUG&#10;ROxmdi/2Ph7Pw9eud1k5x8KYyXjYLEAJDfIf/msfrYE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ZEGPBAAAA2gAAAA8AAAAAAAAAAAAAAAAAmAIAAGRycy9kb3du&#10;cmV2LnhtbFBLBQYAAAAABAAEAPUAAACGAwAAAAA=&#10;" filled="f" stroked="f">
                  <v:textbox style="mso-fit-shape-to-text:t">
                    <w:txbxContent>
                      <w:p w:rsidR="00E708D2" w:rsidRDefault="00E708D2" w:rsidP="00E708D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</w:t>
                        </w:r>
                        <w:r>
                          <w:rPr>
                            <w:rFonts w:hint="eastAsia"/>
                          </w:rPr>
                          <w:t>１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</w:p>
    <w:p w:rsidR="00E708D2" w:rsidRDefault="00E708D2" w:rsidP="00E708D2">
      <w:r>
        <w:rPr>
          <w:rFonts w:hint="eastAsia"/>
        </w:rPr>
        <w:t>［用語ならびに定義］</w:t>
      </w:r>
    </w:p>
    <w:p w:rsidR="00E708D2" w:rsidRDefault="00E708D2" w:rsidP="00E708D2">
      <w:r>
        <w:rPr>
          <w:rFonts w:hint="eastAsia"/>
        </w:rPr>
        <w:t xml:space="preserve">　（１）円列とは、同半径の</w:t>
      </w:r>
      <w:r>
        <w:t>円が</w:t>
      </w:r>
      <w:r w:rsidR="00041BDB">
        <w:t>ある</w:t>
      </w:r>
      <w:r>
        <w:t>直線に接して、円が順次外接している円の列とする。</w:t>
      </w:r>
      <w:r w:rsidR="00041BDB">
        <w:rPr>
          <w:rFonts w:hint="eastAsia"/>
        </w:rPr>
        <w:t>（図</w:t>
      </w:r>
      <w:r w:rsidR="00041BDB">
        <w:rPr>
          <w:rFonts w:hint="eastAsia"/>
        </w:rPr>
        <w:t>１</w:t>
      </w:r>
      <w:r w:rsidR="00041BDB">
        <w:rPr>
          <w:rFonts w:hint="eastAsia"/>
        </w:rPr>
        <w:t>）</w:t>
      </w:r>
    </w:p>
    <w:p w:rsidR="00E708D2" w:rsidRPr="006B29B3" w:rsidRDefault="00E708D2" w:rsidP="00E708D2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15584" behindDoc="1" locked="0" layoutInCell="1" allowOverlap="1" wp14:anchorId="25EE63E7" wp14:editId="457B48EB">
                <wp:simplePos x="0" y="0"/>
                <wp:positionH relativeFrom="column">
                  <wp:posOffset>2860040</wp:posOffset>
                </wp:positionH>
                <wp:positionV relativeFrom="paragraph">
                  <wp:posOffset>247650</wp:posOffset>
                </wp:positionV>
                <wp:extent cx="3053080" cy="1933575"/>
                <wp:effectExtent l="0" t="0" r="0" b="0"/>
                <wp:wrapSquare wrapText="left"/>
                <wp:docPr id="10" name="グループ化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53080" cy="1933575"/>
                          <a:chOff x="-201277" y="-93869"/>
                          <a:chExt cx="3055443" cy="1938039"/>
                        </a:xfrm>
                      </wpg:grpSpPr>
                      <pic:pic xmlns:pic="http://schemas.openxmlformats.org/drawingml/2006/picture">
                        <pic:nvPicPr>
                          <pic:cNvPr id="5" name="図 5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201277" y="-93869"/>
                            <a:ext cx="3055443" cy="17766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2047489" y="1517145"/>
                            <a:ext cx="512445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708D2" w:rsidRDefault="00E708D2" w:rsidP="00E708D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</w:t>
                              </w:r>
                              <w:r>
                                <w:rPr>
                                  <w:rFonts w:hint="eastAsia"/>
                                </w:rPr>
                                <w:t>２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10" o:spid="_x0000_s1030" style="position:absolute;left:0;text-align:left;margin-left:225.2pt;margin-top:19.5pt;width:240.4pt;height:152.25pt;z-index:-251600896;mso-width-relative:margin;mso-height-relative:margin" coordorigin="-2012,-938" coordsize="30554,1938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">
                <v:shape id="図 5" o:spid="_x0000_s1031" type="#_x0000_t75" style="position:absolute;left:-2012;top:-938;width:30553;height:1776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26c4e/AAAA2gAAAA8AAABkcnMvZG93bnJldi54bWxEj92KwjAUhO8F3yEcwTtNXfCHahRRxPVm&#10;YVsf4NAcm2JzEpqs1rffLCx4OczMN8xm19tWPKgLjWMFs2kGgrhyuuFawbU8TVYgQkTW2DomBS8K&#10;sNsOBxvMtXvyNz2KWIsE4ZCjAhOjz6UMlSGLYeo8cfJurrMYk+xqqTt8Jrht5UeWLaTFhtOCQU8H&#10;Q9W9+LEK6Gq8b4qjb4nNpVxG/jpVZ6XGo36/BhGpj+/wf/tTK5jD35V0A+T2F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dunOHvwAAANoAAAAPAAAAAAAAAAAAAAAAAJ8CAABk&#10;cnMvZG93bnJldi54bWxQSwUGAAAAAAQABAD3AAAAiwMAAAAA&#10;">
                  <v:imagedata r:id="rId11" o:title=""/>
                  <v:path arrowok="t"/>
                </v:shape>
                <v:shape id="テキスト ボックス 2" o:spid="_x0000_s1032" type="#_x0000_t202" style="position:absolute;left:20474;top:15171;width:5125;height:3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aEEb4A&#10;AADaAAAADwAAAGRycy9kb3ducmV2LnhtbERPPWvDMBDdA/0P4grdEjmBluJENqFtIEOXus5+WFfL&#10;1DoZ62o7/74aAhkf7/tQLr5XE42xC2xgu8lAETfBdtwaqL9P61dQUZAt9oHJwJUilMXD6oC5DTN/&#10;0VRJq1IIxxwNOJEh1zo2jjzGTRiIE/cTRo+S4NhqO+Kcwn2vd1n2oj12nBocDvTmqPmt/rwBEXvc&#10;XusPH8+X5fN9dlnzjLUxT4/LcQ9KaJG7+OY+WwNpa7qSboAu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VGhBG+AAAA2gAAAA8AAAAAAAAAAAAAAAAAmAIAAGRycy9kb3ducmV2&#10;LnhtbFBLBQYAAAAABAAEAPUAAACDAwAAAAA=&#10;" filled="f" stroked="f">
                  <v:textbox style="mso-fit-shape-to-text:t">
                    <w:txbxContent>
                      <w:p w:rsidR="00E708D2" w:rsidRDefault="00E708D2" w:rsidP="00E708D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</w:t>
                        </w:r>
                        <w:r>
                          <w:rPr>
                            <w:rFonts w:hint="eastAsia"/>
                          </w:rPr>
                          <w:t>２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>
        <w:rPr>
          <w:rFonts w:hint="eastAsia"/>
        </w:rPr>
        <w:t xml:space="preserve">　円の個数を円列の長さと呼ぶことにする。図</w:t>
      </w:r>
      <w:r>
        <w:rPr>
          <w:rFonts w:hint="eastAsia"/>
        </w:rPr>
        <w:t>１</w:t>
      </w:r>
      <w:r>
        <w:rPr>
          <w:rFonts w:hint="eastAsia"/>
        </w:rPr>
        <w:t>では、長さは</w:t>
      </w:r>
      <w:r w:rsidRPr="00E542BA">
        <w:rPr>
          <w:position w:val="-6"/>
        </w:rPr>
        <w:object w:dxaOrig="200" w:dyaOrig="279">
          <v:shape id="_x0000_i1087" type="#_x0000_t75" style="width:10pt;height:14.15pt" o:ole="">
            <v:imagedata r:id="rId12" o:title=""/>
          </v:shape>
          <o:OLEObject Type="Embed" ProgID="Equation.DSMT4" ShapeID="_x0000_i1087" DrawAspect="Content" ObjectID="_1616669723" r:id="rId13"/>
        </w:object>
      </w:r>
      <w:r>
        <w:t>である。</w:t>
      </w:r>
    </w:p>
    <w:p w:rsidR="00E708D2" w:rsidRDefault="00E708D2" w:rsidP="00E708D2"/>
    <w:p w:rsidR="00E708D2" w:rsidRDefault="00E708D2" w:rsidP="00E708D2">
      <w:pPr>
        <w:ind w:firstLineChars="100" w:firstLine="210"/>
      </w:pPr>
      <w:r>
        <w:rPr>
          <w:rFonts w:hint="eastAsia"/>
        </w:rPr>
        <w:t>（２）辺に接している円列の両端の円が他の２辺に接しているとき、円列は三角形に内接していると定義する。（図</w:t>
      </w:r>
      <w:r>
        <w:rPr>
          <w:rFonts w:hint="eastAsia"/>
        </w:rPr>
        <w:t>２</w:t>
      </w:r>
      <w:r>
        <w:rPr>
          <w:rFonts w:hint="eastAsia"/>
        </w:rPr>
        <w:t>）</w:t>
      </w:r>
    </w:p>
    <w:p w:rsidR="00E708D2" w:rsidRDefault="00E708D2" w:rsidP="00E708D2"/>
    <w:p w:rsidR="00E708D2" w:rsidRDefault="00E708D2" w:rsidP="00E708D2">
      <w:pPr>
        <w:rPr>
          <w:rFonts w:hint="eastAsia"/>
        </w:rPr>
      </w:pPr>
    </w:p>
    <w:p w:rsidR="00041BDB" w:rsidRDefault="00041BDB" w:rsidP="00E708D2">
      <w:pPr>
        <w:rPr>
          <w:rFonts w:hint="eastAsia"/>
        </w:rPr>
      </w:pPr>
    </w:p>
    <w:p w:rsidR="00E708D2" w:rsidRPr="00E708D2" w:rsidRDefault="00E708D2" w:rsidP="00E708D2">
      <w:pPr>
        <w:rPr>
          <w:rFonts w:hint="eastAsia"/>
          <w:sz w:val="24"/>
          <w:szCs w:val="24"/>
        </w:rPr>
      </w:pPr>
      <w:r w:rsidRPr="00E43583">
        <w:rPr>
          <w:rFonts w:hint="eastAsia"/>
          <w:sz w:val="24"/>
          <w:szCs w:val="24"/>
        </w:rPr>
        <w:t>【第</w:t>
      </w:r>
      <w:r w:rsidRPr="00E43583">
        <w:rPr>
          <w:rFonts w:hint="eastAsia"/>
          <w:sz w:val="24"/>
          <w:szCs w:val="24"/>
        </w:rPr>
        <w:t>1</w:t>
      </w:r>
      <w:r w:rsidRPr="00E43583">
        <w:rPr>
          <w:rFonts w:hint="eastAsia"/>
          <w:sz w:val="24"/>
          <w:szCs w:val="24"/>
        </w:rPr>
        <w:t>部】</w:t>
      </w:r>
    </w:p>
    <w:p w:rsidR="00E708D2" w:rsidRDefault="00041BDB" w:rsidP="00043B34">
      <w:pPr>
        <w:ind w:firstLineChars="100" w:firstLine="210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717632" behindDoc="0" locked="0" layoutInCell="1" allowOverlap="1" wp14:anchorId="157BC5AB" wp14:editId="485AF7DA">
            <wp:simplePos x="0" y="0"/>
            <wp:positionH relativeFrom="column">
              <wp:posOffset>3113405</wp:posOffset>
            </wp:positionH>
            <wp:positionV relativeFrom="paragraph">
              <wp:posOffset>123190</wp:posOffset>
            </wp:positionV>
            <wp:extent cx="2589530" cy="1440815"/>
            <wp:effectExtent l="0" t="0" r="0" b="6985"/>
            <wp:wrapSquare wrapText="bothSides"/>
            <wp:docPr id="309" name="図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53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91FB9C3" wp14:editId="61264D99">
                <wp:simplePos x="0" y="0"/>
                <wp:positionH relativeFrom="column">
                  <wp:posOffset>64135</wp:posOffset>
                </wp:positionH>
                <wp:positionV relativeFrom="paragraph">
                  <wp:posOffset>60960</wp:posOffset>
                </wp:positionV>
                <wp:extent cx="5765800" cy="1727835"/>
                <wp:effectExtent l="0" t="0" r="25400" b="24765"/>
                <wp:wrapNone/>
                <wp:docPr id="1" name="角丸四角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5800" cy="1727835"/>
                        </a:xfrm>
                        <a:prstGeom prst="roundRect">
                          <a:avLst>
                            <a:gd name="adj" fmla="val 6284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708D2" w:rsidRDefault="00E708D2" w:rsidP="00E708D2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［</w:t>
                            </w:r>
                            <w:r>
                              <w:rPr>
                                <w:rFonts w:hint="eastAsia"/>
                              </w:rPr>
                              <w:t>問題］</w:t>
                            </w:r>
                          </w:p>
                          <w:p w:rsidR="00B034E7" w:rsidRDefault="00B034E7" w:rsidP="00E708D2">
                            <w:pPr>
                              <w:rPr>
                                <w:rFonts w:hint="eastAsia"/>
                              </w:rPr>
                            </w:pPr>
                          </w:p>
                          <w:p w:rsidR="00B034E7" w:rsidRDefault="00E708D2" w:rsidP="00B034E7">
                            <w:pPr>
                              <w:ind w:firstLineChars="200" w:firstLine="42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半径が同じ３つの円列が</w:t>
                            </w:r>
                            <w:r>
                              <w:rPr>
                                <w:rFonts w:hint="eastAsia"/>
                              </w:rPr>
                              <w:t>三角形</w:t>
                            </w:r>
                            <w:r w:rsidR="00B034E7">
                              <w:rPr>
                                <w:rFonts w:hint="eastAsia"/>
                              </w:rPr>
                              <w:t>に</w:t>
                            </w:r>
                          </w:p>
                          <w:p w:rsidR="00E708D2" w:rsidRPr="00B034E7" w:rsidRDefault="00E708D2" w:rsidP="00B034E7">
                            <w:pPr>
                              <w:ind w:firstLineChars="100" w:firstLine="220"/>
                              <w:rPr>
                                <w:rFonts w:hint="eastAsia"/>
                                <w:sz w:val="22"/>
                              </w:rPr>
                            </w:pPr>
                            <w:r w:rsidRPr="00B034E7">
                              <w:rPr>
                                <w:rFonts w:hint="eastAsia"/>
                                <w:sz w:val="22"/>
                              </w:rPr>
                              <w:t>内接する条件を求めよ。</w:t>
                            </w:r>
                          </w:p>
                          <w:p w:rsidR="00B034E7" w:rsidRDefault="00B034E7" w:rsidP="00E708D2">
                            <w:pPr>
                              <w:ind w:firstLineChars="100" w:firstLine="210"/>
                              <w:rPr>
                                <w:rFonts w:hint="eastAsia"/>
                              </w:rPr>
                            </w:pPr>
                          </w:p>
                          <w:p w:rsidR="00041BDB" w:rsidRDefault="00041BDB" w:rsidP="00E708D2">
                            <w:pPr>
                              <w:ind w:firstLineChars="100" w:firstLine="210"/>
                              <w:rPr>
                                <w:rFonts w:hint="eastAsia"/>
                              </w:rPr>
                            </w:pPr>
                          </w:p>
                          <w:p w:rsidR="00041BDB" w:rsidRDefault="00E708D2" w:rsidP="00041BDB">
                            <w:pPr>
                              <w:ind w:firstLineChars="3600" w:firstLine="756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図</w:t>
                            </w:r>
                            <w:r w:rsidR="00B034E7">
                              <w:rPr>
                                <w:rFonts w:hint="eastAsia"/>
                              </w:rPr>
                              <w:t>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角丸四角形 1" o:spid="_x0000_s1033" style="position:absolute;left:0;text-align:left;margin-left:5.05pt;margin-top:4.8pt;width:454pt;height:136.05pt;z-index:251716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411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" filled="f" strokecolor="black [3213]">
                <v:textbox>
                  <w:txbxContent>
                    <w:p w:rsidR="00E708D2" w:rsidRDefault="00E708D2" w:rsidP="00E708D2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［</w:t>
                      </w:r>
                      <w:r>
                        <w:rPr>
                          <w:rFonts w:hint="eastAsia"/>
                        </w:rPr>
                        <w:t>問題］</w:t>
                      </w:r>
                    </w:p>
                    <w:p w:rsidR="00B034E7" w:rsidRDefault="00B034E7" w:rsidP="00E708D2">
                      <w:pPr>
                        <w:rPr>
                          <w:rFonts w:hint="eastAsia"/>
                        </w:rPr>
                      </w:pPr>
                    </w:p>
                    <w:p w:rsidR="00B034E7" w:rsidRDefault="00E708D2" w:rsidP="00B034E7">
                      <w:pPr>
                        <w:ind w:firstLineChars="200" w:firstLine="42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半径が同じ３つの円列が</w:t>
                      </w:r>
                      <w:r>
                        <w:rPr>
                          <w:rFonts w:hint="eastAsia"/>
                        </w:rPr>
                        <w:t>三角形</w:t>
                      </w:r>
                      <w:r w:rsidR="00B034E7">
                        <w:rPr>
                          <w:rFonts w:hint="eastAsia"/>
                        </w:rPr>
                        <w:t>に</w:t>
                      </w:r>
                    </w:p>
                    <w:p w:rsidR="00E708D2" w:rsidRPr="00B034E7" w:rsidRDefault="00E708D2" w:rsidP="00B034E7">
                      <w:pPr>
                        <w:ind w:firstLineChars="100" w:firstLine="220"/>
                        <w:rPr>
                          <w:rFonts w:hint="eastAsia"/>
                          <w:sz w:val="22"/>
                        </w:rPr>
                      </w:pPr>
                      <w:r w:rsidRPr="00B034E7">
                        <w:rPr>
                          <w:rFonts w:hint="eastAsia"/>
                          <w:sz w:val="22"/>
                        </w:rPr>
                        <w:t>内接する条件を求めよ。</w:t>
                      </w:r>
                    </w:p>
                    <w:p w:rsidR="00B034E7" w:rsidRDefault="00B034E7" w:rsidP="00E708D2">
                      <w:pPr>
                        <w:ind w:firstLineChars="100" w:firstLine="210"/>
                        <w:rPr>
                          <w:rFonts w:hint="eastAsia"/>
                        </w:rPr>
                      </w:pPr>
                    </w:p>
                    <w:p w:rsidR="00041BDB" w:rsidRDefault="00041BDB" w:rsidP="00E708D2">
                      <w:pPr>
                        <w:ind w:firstLineChars="100" w:firstLine="210"/>
                        <w:rPr>
                          <w:rFonts w:hint="eastAsia"/>
                        </w:rPr>
                      </w:pPr>
                    </w:p>
                    <w:p w:rsidR="00041BDB" w:rsidRDefault="00E708D2" w:rsidP="00041BDB">
                      <w:pPr>
                        <w:ind w:firstLineChars="3600" w:firstLine="756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図</w:t>
                      </w:r>
                      <w:r w:rsidR="00B034E7">
                        <w:rPr>
                          <w:rFonts w:hint="eastAsia"/>
                        </w:rPr>
                        <w:t>３</w:t>
                      </w:r>
                    </w:p>
                  </w:txbxContent>
                </v:textbox>
              </v:roundrect>
            </w:pict>
          </mc:Fallback>
        </mc:AlternateContent>
      </w:r>
    </w:p>
    <w:p w:rsidR="00E708D2" w:rsidRDefault="00E708D2" w:rsidP="00043B34">
      <w:pPr>
        <w:ind w:firstLineChars="100" w:firstLine="210"/>
        <w:rPr>
          <w:rFonts w:hint="eastAsia"/>
        </w:rPr>
      </w:pPr>
    </w:p>
    <w:p w:rsidR="00E708D2" w:rsidRDefault="00E708D2" w:rsidP="00043B34">
      <w:pPr>
        <w:ind w:firstLineChars="100" w:firstLine="210"/>
        <w:rPr>
          <w:rFonts w:hint="eastAsia"/>
        </w:rPr>
      </w:pPr>
    </w:p>
    <w:p w:rsidR="00E708D2" w:rsidRDefault="00E708D2" w:rsidP="00043B34">
      <w:pPr>
        <w:ind w:firstLineChars="100" w:firstLine="210"/>
        <w:rPr>
          <w:rFonts w:hint="eastAsia"/>
        </w:rPr>
      </w:pPr>
    </w:p>
    <w:p w:rsidR="00E708D2" w:rsidRDefault="00E708D2" w:rsidP="00043B34">
      <w:pPr>
        <w:ind w:firstLineChars="100" w:firstLine="210"/>
        <w:rPr>
          <w:rFonts w:hint="eastAsia"/>
        </w:rPr>
      </w:pPr>
    </w:p>
    <w:p w:rsidR="00E708D2" w:rsidRDefault="00E708D2" w:rsidP="00043B34">
      <w:pPr>
        <w:ind w:firstLineChars="100" w:firstLine="210"/>
        <w:rPr>
          <w:rFonts w:hint="eastAsia"/>
        </w:rPr>
      </w:pPr>
    </w:p>
    <w:p w:rsidR="005C77C2" w:rsidRDefault="005C77C2" w:rsidP="00043B34">
      <w:pPr>
        <w:ind w:firstLineChars="100" w:firstLine="210"/>
      </w:pPr>
    </w:p>
    <w:p w:rsidR="00E43583" w:rsidRDefault="00E43583" w:rsidP="00715DB3">
      <w:pPr>
        <w:rPr>
          <w:rFonts w:hint="eastAsia"/>
        </w:rPr>
      </w:pPr>
    </w:p>
    <w:p w:rsidR="00973463" w:rsidRDefault="00973463" w:rsidP="00DE7E1D"/>
    <w:p w:rsidR="00EA3CA5" w:rsidRDefault="00041BDB" w:rsidP="00DE7E1D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D816318" wp14:editId="17C38745">
                <wp:simplePos x="0" y="0"/>
                <wp:positionH relativeFrom="column">
                  <wp:posOffset>2860040</wp:posOffset>
                </wp:positionH>
                <wp:positionV relativeFrom="paragraph">
                  <wp:posOffset>153035</wp:posOffset>
                </wp:positionV>
                <wp:extent cx="3303270" cy="2088515"/>
                <wp:effectExtent l="0" t="0" r="0" b="0"/>
                <wp:wrapSquare wrapText="left"/>
                <wp:docPr id="17" name="グループ化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3270" cy="2088515"/>
                          <a:chOff x="-568662" y="-59204"/>
                          <a:chExt cx="3306833" cy="2093503"/>
                        </a:xfrm>
                      </wpg:grpSpPr>
                      <pic:pic xmlns:pic="http://schemas.openxmlformats.org/drawingml/2006/picture">
                        <pic:nvPicPr>
                          <pic:cNvPr id="12" name="図 12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568662" y="-59204"/>
                            <a:ext cx="3306833" cy="1922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850145" y="1707909"/>
                            <a:ext cx="511810" cy="326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001F2" w:rsidRDefault="000001F2" w:rsidP="0018025F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17" o:spid="_x0000_s1034" style="position:absolute;left:0;text-align:left;margin-left:225.2pt;margin-top:12.05pt;width:260.1pt;height:164.45pt;z-index:251662336;mso-width-relative:margin;mso-height-relative:margin" coordorigin="-5686,-592" coordsize="33068,2093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">
                <v:shape id="図 12" o:spid="_x0000_s1035" type="#_x0000_t75" style="position:absolute;left:-5686;top:-592;width:33067;height:1922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zVcuzBAAAA2wAAAA8AAABkcnMvZG93bnJldi54bWxET0uLwjAQvgv+hzAL3jRdEVmqUVyXFcHD&#10;bn2dx2a2LTaTkkSt/94sCN7m43vOdN6aWlzJ+cqygvdBAoI4t7riQsF+993/AOEDssbaMim4k4f5&#10;rNuZYqrtjTO6bkMhYgj7FBWUITSplD4vyaAf2IY4cn/WGQwRukJqh7cYbmo5TJKxNFhxbCixoWVJ&#10;+Xl7MQp+NzhamJ+v8/GwWmWfTXZau91Gqd5bu5iACNSGl/jpXus4fwj/v8QD5Ow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zVcuzBAAAA2wAAAA8AAAAAAAAAAAAAAAAAnwIA&#10;AGRycy9kb3ducmV2LnhtbFBLBQYAAAAABAAEAPcAAACNAwAAAAA=&#10;">
                  <v:imagedata r:id="rId16" o:title=""/>
                  <v:path arrowok="t"/>
                </v:shape>
                <v:shape id="テキスト ボックス 2" o:spid="_x0000_s1036" type="#_x0000_t202" style="position:absolute;left:18501;top:17079;width:5118;height:3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H5T78A&#10;AADbAAAADwAAAGRycy9kb3ducmV2LnhtbERPS2vCQBC+F/wPywje6sZKS4muIj7AQy+18T5kx2ww&#10;OxuyUxP/vSsUepuP7znL9eAbdaMu1oENzKYZKOIy2JorA8XP4fUTVBRki01gMnCnCOvV6GWJuQ09&#10;f9PtJJVKIRxzNOBE2lzrWDryGKehJU7cJXQeJcGu0rbDPoX7Rr9l2Yf2WHNqcNjS1lF5Pf16AyJ2&#10;M7sXex+P5+Fr17usfMfCmMl42CxACQ3yL/5zH22aP4f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UflPvwAAANsAAAAPAAAAAAAAAAAAAAAAAJgCAABkcnMvZG93bnJl&#10;di54bWxQSwUGAAAAAAQABAD1AAAAhAMAAAAA&#10;" filled="f" stroked="f">
                  <v:textbox style="mso-fit-shape-to-text:t">
                    <w:txbxContent>
                      <w:p w:rsidR="000001F2" w:rsidRDefault="000001F2" w:rsidP="0018025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４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="00973463">
        <w:rPr>
          <w:rFonts w:hint="eastAsia"/>
        </w:rPr>
        <w:t>［準備１］</w:t>
      </w:r>
      <w:r w:rsidR="0018025F">
        <w:rPr>
          <w:rFonts w:hint="eastAsia"/>
        </w:rPr>
        <w:t>（確認）</w:t>
      </w:r>
    </w:p>
    <w:p w:rsidR="00973463" w:rsidRDefault="0018025F" w:rsidP="00DE7E1D">
      <w:r>
        <w:t xml:space="preserve">　</w:t>
      </w:r>
      <w:r>
        <w:rPr>
          <w:rFonts w:ascii="Cambria Math" w:hAnsi="Cambria Math" w:cs="Cambria Math"/>
        </w:rPr>
        <w:t>△</w:t>
      </w:r>
      <w:r>
        <w:rPr>
          <w:rFonts w:hint="eastAsia"/>
        </w:rPr>
        <w:t>ABC</w:t>
      </w:r>
      <w:r>
        <w:rPr>
          <w:rFonts w:hint="eastAsia"/>
        </w:rPr>
        <w:t>の３辺の長さを</w:t>
      </w:r>
      <w:proofErr w:type="gramStart"/>
      <w:r w:rsidR="00E43583">
        <w:rPr>
          <w:rFonts w:hint="eastAsia"/>
        </w:rPr>
        <w:t>、</w:t>
      </w:r>
      <w:r w:rsidRPr="0018025F">
        <w:rPr>
          <w:position w:val="-6"/>
        </w:rPr>
        <w:object w:dxaOrig="760" w:dyaOrig="279">
          <v:shape id="_x0000_i1025" type="#_x0000_t75" style="width:37.85pt;height:14.15pt" o:ole="">
            <v:imagedata r:id="rId17" o:title=""/>
          </v:shape>
          <o:OLEObject Type="Embed" ProgID="Equation.DSMT4" ShapeID="_x0000_i1025" DrawAspect="Content" ObjectID="_1616669724" r:id="rId18"/>
        </w:object>
      </w:r>
      <w:r w:rsidR="00E43583">
        <w:rPr>
          <w:rFonts w:hint="eastAsia"/>
        </w:rPr>
        <w:t>、</w:t>
      </w:r>
      <w:proofErr w:type="gramEnd"/>
      <w:r w:rsidRPr="0018025F">
        <w:t xml:space="preserve"> </w:t>
      </w:r>
      <w:r w:rsidRPr="0018025F">
        <w:rPr>
          <w:position w:val="-6"/>
        </w:rPr>
        <w:object w:dxaOrig="760" w:dyaOrig="279">
          <v:shape id="_x0000_i1026" type="#_x0000_t75" style="width:37.85pt;height:14.15pt" o:ole="">
            <v:imagedata r:id="rId19" o:title=""/>
          </v:shape>
          <o:OLEObject Type="Embed" ProgID="Equation.DSMT4" ShapeID="_x0000_i1026" DrawAspect="Content" ObjectID="_1616669725" r:id="rId20"/>
        </w:object>
      </w:r>
      <w:r w:rsidR="00E43583">
        <w:t>、</w:t>
      </w:r>
      <w:r w:rsidRPr="0018025F">
        <w:rPr>
          <w:position w:val="-6"/>
        </w:rPr>
        <w:object w:dxaOrig="740" w:dyaOrig="279">
          <v:shape id="_x0000_i1027" type="#_x0000_t75" style="width:37.05pt;height:14.15pt" o:ole="">
            <v:imagedata r:id="rId21" o:title=""/>
          </v:shape>
          <o:OLEObject Type="Embed" ProgID="Equation.DSMT4" ShapeID="_x0000_i1027" DrawAspect="Content" ObjectID="_1616669726" r:id="rId22"/>
        </w:object>
      </w:r>
      <w:r w:rsidR="00E43583">
        <w:t>、</w:t>
      </w:r>
      <w:r>
        <w:t>内接円の半径を</w:t>
      </w:r>
      <w:r w:rsidRPr="0018025F">
        <w:rPr>
          <w:position w:val="-4"/>
        </w:rPr>
        <w:object w:dxaOrig="180" w:dyaOrig="200">
          <v:shape id="_x0000_i1028" type="#_x0000_t75" style="width:9.15pt;height:10pt" o:ole="">
            <v:imagedata r:id="rId23" o:title=""/>
          </v:shape>
          <o:OLEObject Type="Embed" ProgID="Equation.DSMT4" ShapeID="_x0000_i1028" DrawAspect="Content" ObjectID="_1616669727" r:id="rId24"/>
        </w:object>
      </w:r>
      <w:r>
        <w:t>とすると</w:t>
      </w:r>
      <w:r w:rsidR="00E43583">
        <w:t>、</w:t>
      </w:r>
    </w:p>
    <w:p w:rsidR="00041BDB" w:rsidRDefault="0018025F" w:rsidP="00DE7E1D">
      <w:pPr>
        <w:rPr>
          <w:rFonts w:hint="eastAsia"/>
        </w:rPr>
      </w:pPr>
      <w:r>
        <w:rPr>
          <w:rFonts w:hint="eastAsia"/>
        </w:rPr>
        <w:tab/>
      </w:r>
      <w:r w:rsidRPr="0018025F">
        <w:rPr>
          <w:position w:val="-26"/>
        </w:rPr>
        <w:object w:dxaOrig="2560" w:dyaOrig="740">
          <v:shape id="_x0000_i1029" type="#_x0000_t75" style="width:128.2pt;height:37.05pt" o:ole="">
            <v:imagedata r:id="rId25" o:title=""/>
          </v:shape>
          <o:OLEObject Type="Embed" ProgID="Equation.DSMT4" ShapeID="_x0000_i1029" DrawAspect="Content" ObjectID="_1616669728" r:id="rId26"/>
        </w:object>
      </w:r>
    </w:p>
    <w:p w:rsidR="0018025F" w:rsidRDefault="00041BDB" w:rsidP="00041BDB">
      <w:pPr>
        <w:ind w:firstLine="840"/>
      </w:pPr>
      <w:r>
        <w:rPr>
          <w:rFonts w:hint="eastAsia"/>
        </w:rPr>
        <w:t>但し、</w:t>
      </w:r>
      <w:r w:rsidR="0018025F" w:rsidRPr="0018025F">
        <w:rPr>
          <w:position w:val="-30"/>
        </w:rPr>
        <w:object w:dxaOrig="1760" w:dyaOrig="680">
          <v:shape id="_x0000_i1030" type="#_x0000_t75" style="width:87.8pt;height:34.15pt" o:ole="">
            <v:imagedata r:id="rId27" o:title=""/>
          </v:shape>
          <o:OLEObject Type="Embed" ProgID="Equation.DSMT4" ShapeID="_x0000_i1030" DrawAspect="Content" ObjectID="_1616669729" r:id="rId28"/>
        </w:object>
      </w:r>
    </w:p>
    <w:p w:rsidR="00EA3CA5" w:rsidRDefault="0018025F" w:rsidP="0079332F">
      <w:r>
        <w:t>であることは</w:t>
      </w:r>
      <w:r w:rsidR="00E43583">
        <w:t>、</w:t>
      </w:r>
      <w:r w:rsidR="00655633">
        <w:t>よ</w:t>
      </w:r>
      <w:r>
        <w:t>く知られて</w:t>
      </w:r>
      <w:r w:rsidR="00655633">
        <w:t>い</w:t>
      </w:r>
      <w:r>
        <w:t>る。</w:t>
      </w:r>
      <w:r w:rsidR="002B0CEB">
        <w:t>（図４）</w:t>
      </w:r>
    </w:p>
    <w:p w:rsidR="00E43583" w:rsidRDefault="00E43583" w:rsidP="0079332F">
      <w:pPr>
        <w:rPr>
          <w:rFonts w:hint="eastAsia"/>
        </w:rPr>
      </w:pPr>
    </w:p>
    <w:p w:rsidR="00041BDB" w:rsidRDefault="00041BDB" w:rsidP="0079332F">
      <w:pPr>
        <w:rPr>
          <w:rFonts w:hint="eastAsia"/>
        </w:rPr>
      </w:pPr>
    </w:p>
    <w:p w:rsidR="0018025F" w:rsidRDefault="00E43583" w:rsidP="0079332F"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0072157A" wp14:editId="33AE97ED">
                <wp:simplePos x="0" y="0"/>
                <wp:positionH relativeFrom="column">
                  <wp:posOffset>2715260</wp:posOffset>
                </wp:positionH>
                <wp:positionV relativeFrom="paragraph">
                  <wp:posOffset>-65405</wp:posOffset>
                </wp:positionV>
                <wp:extent cx="3164205" cy="2058670"/>
                <wp:effectExtent l="0" t="0" r="0" b="0"/>
                <wp:wrapSquare wrapText="left"/>
                <wp:docPr id="19" name="グループ化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64205" cy="2058670"/>
                          <a:chOff x="-798834" y="-2"/>
                          <a:chExt cx="3166351" cy="2060239"/>
                        </a:xfrm>
                      </wpg:grpSpPr>
                      <pic:pic xmlns:pic="http://schemas.openxmlformats.org/drawingml/2006/picture">
                        <pic:nvPicPr>
                          <pic:cNvPr id="18" name="図 18"/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798834" y="-2"/>
                            <a:ext cx="3166351" cy="1978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6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2256" y="1733847"/>
                            <a:ext cx="511810" cy="326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001F2" w:rsidRDefault="000001F2" w:rsidP="0018025F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19" o:spid="_x0000_s1037" style="position:absolute;left:0;text-align:left;margin-left:213.8pt;margin-top:-5.15pt;width:249.15pt;height:162.1pt;z-index:251668480;mso-width-relative:margin;mso-height-relative:margin" coordorigin="-7988" coordsize="31663,2060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">
                <v:shape id="図 18" o:spid="_x0000_s1038" type="#_x0000_t75" style="position:absolute;left:-7988;width:31663;height:197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Fw4xvCAAAA2wAAAA8AAABkcnMvZG93bnJldi54bWxEj0FrwkAQhe8F/8Mygre6sYiU6CqtUBBv&#10;RkW8DdlpNjQ7G7Orxn/vHITeZnhv3vtmsep9o27UxTqwgck4A0VcBltzZeCw/3n/BBUTssUmMBl4&#10;UITVcvC2wNyGO+/oVqRKSQjHHA24lNpc61g68hjHoSUW7Td0HpOsXaVth3cJ943+yLKZ9lizNDhs&#10;ae2o/Cuu3kBB25m/fK+nx422J0zno8t0Y8xo2H/NQSXq07/5db2xgi+w8osMoJd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RcOMbwgAAANsAAAAPAAAAAAAAAAAAAAAAAJ8C&#10;AABkcnMvZG93bnJldi54bWxQSwUGAAAAAAQABAD3AAAAjgMAAAAA&#10;">
                  <v:imagedata r:id="rId30" o:title=""/>
                  <v:path arrowok="t"/>
                </v:shape>
                <v:shape id="テキスト ボックス 2" o:spid="_x0000_s1039" type="#_x0000_t202" style="position:absolute;left:15222;top:17338;width:5118;height:3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Za178A&#10;AADbAAAADwAAAGRycy9kb3ducmV2LnhtbERPTWvCQBC9C/0Pywi96cZCRVLXEGwLHrxU0/uQnWZD&#10;s7MhOzXx37uC0Ns83udsi8l36kJDbAMbWC0zUMR1sC03Bqrz52IDKgqyxS4wGbhShGL3NNtibsPI&#10;X3Q5SaNSCMccDTiRPtc61o48xmXoiRP3EwaPkuDQaDvgmMJ9p1+ybK09tpwaHPa0d1T/nv68ARFb&#10;rq7Vh4+H7+n4PrqsfsXKmOf5VL6BEprkX/xwH2yav4b7L+kAvb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JlrXvwAAANsAAAAPAAAAAAAAAAAAAAAAAJgCAABkcnMvZG93bnJl&#10;di54bWxQSwUGAAAAAAQABAD1AAAAhAMAAAAA&#10;" filled="f" stroked="f">
                  <v:textbox style="mso-fit-shape-to-text:t">
                    <w:txbxContent>
                      <w:p w:rsidR="000001F2" w:rsidRDefault="000001F2" w:rsidP="0018025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５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="0018025F">
        <w:t>［準備２］（</w:t>
      </w:r>
      <w:r w:rsidR="0018025F" w:rsidRPr="0018025F">
        <w:rPr>
          <w:rFonts w:hint="eastAsia"/>
        </w:rPr>
        <w:t>三角形に内接</w:t>
      </w:r>
      <w:r w:rsidR="0018025F">
        <w:rPr>
          <w:rFonts w:hint="eastAsia"/>
        </w:rPr>
        <w:t>する</w:t>
      </w:r>
      <w:r w:rsidR="004357A3">
        <w:rPr>
          <w:rFonts w:hint="eastAsia"/>
        </w:rPr>
        <w:t>円列</w:t>
      </w:r>
      <w:r w:rsidR="0018025F">
        <w:rPr>
          <w:rFonts w:hint="eastAsia"/>
        </w:rPr>
        <w:t>の半径</w:t>
      </w:r>
      <w:r w:rsidR="0018025F">
        <w:t>）</w:t>
      </w:r>
    </w:p>
    <w:p w:rsidR="002B0CEB" w:rsidRDefault="00E542BA" w:rsidP="002B0CEB">
      <w:pPr>
        <w:ind w:firstLineChars="100" w:firstLine="210"/>
      </w:pPr>
      <w:r>
        <w:t>長さ</w:t>
      </w:r>
      <w:r w:rsidR="004D4DEE" w:rsidRPr="004D4DEE">
        <w:rPr>
          <w:position w:val="-6"/>
        </w:rPr>
        <w:object w:dxaOrig="139" w:dyaOrig="279">
          <v:shape id="_x0000_i1031" type="#_x0000_t75" style="width:7.1pt;height:14.15pt" o:ole="">
            <v:imagedata r:id="rId31" o:title=""/>
          </v:shape>
          <o:OLEObject Type="Embed" ProgID="Equation.DSMT4" ShapeID="_x0000_i1031" DrawAspect="Content" ObjectID="_1616669730" r:id="rId32"/>
        </w:object>
      </w:r>
      <w:r>
        <w:t>の</w:t>
      </w:r>
      <w:r w:rsidR="004357A3">
        <w:t>円列</w:t>
      </w:r>
      <w:r>
        <w:t>（半径</w:t>
      </w:r>
      <w:r w:rsidRPr="004D4DEE">
        <w:rPr>
          <w:position w:val="-14"/>
        </w:rPr>
        <w:object w:dxaOrig="240" w:dyaOrig="380">
          <v:shape id="_x0000_i1032" type="#_x0000_t75" style="width:12.05pt;height:19.15pt" o:ole="">
            <v:imagedata r:id="rId33" o:title=""/>
          </v:shape>
          <o:OLEObject Type="Embed" ProgID="Equation.DSMT4" ShapeID="_x0000_i1032" DrawAspect="Content" ObjectID="_1616669731" r:id="rId34"/>
        </w:object>
      </w:r>
      <w:r>
        <w:t>）が</w:t>
      </w:r>
      <w:r w:rsidR="00E43583">
        <w:t>、</w:t>
      </w:r>
      <w:r w:rsidR="004D4DEE">
        <w:t>辺</w:t>
      </w:r>
      <w:r w:rsidR="004D4DEE">
        <w:rPr>
          <w:rFonts w:hint="eastAsia"/>
        </w:rPr>
        <w:t>BC</w:t>
      </w:r>
      <w:r w:rsidR="004D4DEE">
        <w:t>に接している。</w:t>
      </w:r>
      <w:r w:rsidR="002B0CEB">
        <w:t>（図５）</w:t>
      </w:r>
    </w:p>
    <w:p w:rsidR="002B0CEB" w:rsidRDefault="002B0CEB" w:rsidP="002B0CEB">
      <w:r>
        <w:rPr>
          <w:rFonts w:hint="eastAsia"/>
        </w:rPr>
        <w:t xml:space="preserve">　</w:t>
      </w:r>
      <w:r w:rsidRPr="004D4DEE">
        <w:rPr>
          <w:position w:val="-6"/>
        </w:rPr>
        <w:object w:dxaOrig="460" w:dyaOrig="279">
          <v:shape id="_x0000_i1033" type="#_x0000_t75" style="width:22.9pt;height:14.15pt" o:ole="">
            <v:imagedata r:id="rId35" o:title=""/>
          </v:shape>
          <o:OLEObject Type="Embed" ProgID="Equation.DSMT4" ShapeID="_x0000_i1033" DrawAspect="Content" ObjectID="_1616669732" r:id="rId36"/>
        </w:object>
      </w:r>
      <w:r>
        <w:t>のとき</w:t>
      </w:r>
      <w:r w:rsidR="00E43583">
        <w:t>、</w:t>
      </w:r>
      <w:r>
        <w:t>つまり円が１個のときは内接円そのものである。</w:t>
      </w:r>
      <w:r w:rsidR="00E43583">
        <w:rPr>
          <w:rFonts w:hint="eastAsia"/>
        </w:rPr>
        <w:t>当然</w:t>
      </w:r>
      <w:r w:rsidR="00E43583">
        <w:t>、</w:t>
      </w:r>
      <w:r w:rsidRPr="004D4DEE">
        <w:rPr>
          <w:position w:val="-14"/>
        </w:rPr>
        <w:object w:dxaOrig="600" w:dyaOrig="380">
          <v:shape id="_x0000_i1034" type="#_x0000_t75" style="width:29.95pt;height:19.15pt" o:ole="">
            <v:imagedata r:id="rId37" o:title=""/>
          </v:shape>
          <o:OLEObject Type="Embed" ProgID="Equation.DSMT4" ShapeID="_x0000_i1034" DrawAspect="Content" ObjectID="_1616669733" r:id="rId38"/>
        </w:object>
      </w:r>
      <w:r>
        <w:t>となる。</w:t>
      </w:r>
    </w:p>
    <w:p w:rsidR="002B0CEB" w:rsidRDefault="002B0CEB" w:rsidP="002B0CEB">
      <w:r>
        <w:rPr>
          <w:rFonts w:hint="eastAsia"/>
        </w:rPr>
        <w:t xml:space="preserve">　以下</w:t>
      </w:r>
      <w:r w:rsidR="00E43583">
        <w:rPr>
          <w:rFonts w:hint="eastAsia"/>
        </w:rPr>
        <w:t>、</w:t>
      </w:r>
      <w:r w:rsidR="004357A3">
        <w:rPr>
          <w:rFonts w:hint="eastAsia"/>
        </w:rPr>
        <w:t>円列</w:t>
      </w:r>
      <w:r>
        <w:rPr>
          <w:rFonts w:hint="eastAsia"/>
        </w:rPr>
        <w:t>の</w:t>
      </w:r>
      <w:r w:rsidR="00E43583">
        <w:rPr>
          <w:rFonts w:hint="eastAsia"/>
        </w:rPr>
        <w:t>長さは２</w:t>
      </w:r>
      <w:r>
        <w:rPr>
          <w:rFonts w:hint="eastAsia"/>
        </w:rPr>
        <w:t>以上で考える。</w:t>
      </w:r>
      <w:r w:rsidR="0044073A">
        <w:rPr>
          <w:rFonts w:hint="eastAsia"/>
        </w:rPr>
        <w:t xml:space="preserve"> </w:t>
      </w:r>
    </w:p>
    <w:p w:rsidR="00E43583" w:rsidRDefault="00E43583" w:rsidP="002B0CEB"/>
    <w:p w:rsidR="002B0CEB" w:rsidRDefault="00B1223C" w:rsidP="00B1223C">
      <w:r>
        <w:rPr>
          <w:rFonts w:hint="eastAsia"/>
        </w:rPr>
        <w:t xml:space="preserve">　</w:t>
      </w:r>
      <w:r w:rsidR="004357A3">
        <w:rPr>
          <w:rFonts w:hint="eastAsia"/>
        </w:rPr>
        <w:t>図５において、</w:t>
      </w:r>
      <w:r>
        <w:rPr>
          <w:rFonts w:hint="eastAsia"/>
        </w:rPr>
        <w:t>円</w:t>
      </w:r>
      <w:r w:rsidRPr="004D4DEE">
        <w:rPr>
          <w:position w:val="-14"/>
        </w:rPr>
        <w:object w:dxaOrig="340" w:dyaOrig="380">
          <v:shape id="_x0000_i1035" type="#_x0000_t75" style="width:17.05pt;height:19.15pt" o:ole="">
            <v:imagedata r:id="rId39" o:title=""/>
          </v:shape>
          <o:OLEObject Type="Embed" ProgID="Equation.DSMT4" ShapeID="_x0000_i1035" DrawAspect="Content" ObjectID="_1616669734" r:id="rId40"/>
        </w:object>
      </w:r>
      <w:r w:rsidR="004357A3">
        <w:t>の接線</w:t>
      </w:r>
      <w:r w:rsidR="004357A3" w:rsidRPr="004D4DEE">
        <w:rPr>
          <w:position w:val="-14"/>
        </w:rPr>
        <w:object w:dxaOrig="600" w:dyaOrig="380">
          <v:shape id="_x0000_i1036" type="#_x0000_t75" style="width:29.95pt;height:19.15pt" o:ole="">
            <v:imagedata r:id="rId41" o:title=""/>
          </v:shape>
          <o:OLEObject Type="Embed" ProgID="Equation.DSMT4" ShapeID="_x0000_i1036" DrawAspect="Content" ObjectID="_1616669735" r:id="rId42"/>
        </w:object>
      </w:r>
      <w:r w:rsidR="004357A3">
        <w:rPr>
          <w:rFonts w:hint="eastAsia"/>
        </w:rPr>
        <w:t>は、</w:t>
      </w:r>
      <w:r>
        <w:t>辺</w:t>
      </w:r>
      <w:r w:rsidRPr="00B1223C">
        <w:t>AB</w:t>
      </w:r>
      <w:r>
        <w:rPr>
          <w:rFonts w:hint="eastAsia"/>
        </w:rPr>
        <w:t>に平行な２つの接線のうち</w:t>
      </w:r>
      <w:r w:rsidR="00E43583">
        <w:rPr>
          <w:rFonts w:hint="eastAsia"/>
        </w:rPr>
        <w:t>、</w:t>
      </w:r>
      <w:r w:rsidRPr="00B1223C">
        <w:t xml:space="preserve"> AB</w:t>
      </w:r>
      <w:r w:rsidR="004357A3">
        <w:t>に近い方</w:t>
      </w:r>
      <w:r>
        <w:t>とする。</w:t>
      </w:r>
      <w:r w:rsidR="004D4DEE">
        <w:rPr>
          <w:rFonts w:hint="eastAsia"/>
        </w:rPr>
        <w:t>点</w:t>
      </w:r>
      <w:r w:rsidR="004D4DEE" w:rsidRPr="004D4DEE">
        <w:rPr>
          <w:position w:val="-14"/>
        </w:rPr>
        <w:object w:dxaOrig="340" w:dyaOrig="380">
          <v:shape id="_x0000_i1037" type="#_x0000_t75" style="width:17.05pt;height:19.15pt" o:ole="">
            <v:imagedata r:id="rId43" o:title=""/>
          </v:shape>
          <o:OLEObject Type="Embed" ProgID="Equation.DSMT4" ShapeID="_x0000_i1037" DrawAspect="Content" ObjectID="_1616669736" r:id="rId44"/>
        </w:object>
      </w:r>
      <w:r w:rsidR="004D4DEE">
        <w:t>から辺</w:t>
      </w:r>
      <w:r w:rsidR="004D4DEE">
        <w:rPr>
          <w:rFonts w:hint="eastAsia"/>
        </w:rPr>
        <w:t>AB</w:t>
      </w:r>
      <w:r w:rsidR="004D4DEE">
        <w:rPr>
          <w:rFonts w:hint="eastAsia"/>
        </w:rPr>
        <w:t>に下ろした</w:t>
      </w:r>
      <w:r w:rsidR="002B0CEB">
        <w:rPr>
          <w:rFonts w:hint="eastAsia"/>
        </w:rPr>
        <w:t>垂線の足を</w:t>
      </w:r>
      <w:r w:rsidR="002B0CEB" w:rsidRPr="004D4DEE">
        <w:rPr>
          <w:position w:val="-14"/>
        </w:rPr>
        <w:object w:dxaOrig="340" w:dyaOrig="380">
          <v:shape id="_x0000_i1038" type="#_x0000_t75" style="width:17.05pt;height:19.15pt" o:ole="">
            <v:imagedata r:id="rId45" o:title=""/>
          </v:shape>
          <o:OLEObject Type="Embed" ProgID="Equation.DSMT4" ShapeID="_x0000_i1038" DrawAspect="Content" ObjectID="_1616669737" r:id="rId46"/>
        </w:object>
      </w:r>
      <w:r w:rsidR="002B0CEB">
        <w:rPr>
          <w:rFonts w:hint="eastAsia"/>
        </w:rPr>
        <w:t>とし</w:t>
      </w:r>
      <w:r w:rsidR="00E43583">
        <w:rPr>
          <w:rFonts w:hint="eastAsia"/>
        </w:rPr>
        <w:t>、</w:t>
      </w:r>
      <w:r w:rsidR="002B0CEB">
        <w:t>点</w:t>
      </w:r>
      <w:r w:rsidR="002B0CEB" w:rsidRPr="004D4DEE">
        <w:rPr>
          <w:position w:val="-14"/>
        </w:rPr>
        <w:object w:dxaOrig="340" w:dyaOrig="380">
          <v:shape id="_x0000_i1039" type="#_x0000_t75" style="width:17.05pt;height:19.15pt" o:ole="">
            <v:imagedata r:id="rId39" o:title=""/>
          </v:shape>
          <o:OLEObject Type="Embed" ProgID="Equation.DSMT4" ShapeID="_x0000_i1039" DrawAspect="Content" ObjectID="_1616669738" r:id="rId47"/>
        </w:object>
      </w:r>
      <w:r w:rsidR="002B0CEB">
        <w:t>から</w:t>
      </w:r>
      <w:r w:rsidR="002B0CEB">
        <w:rPr>
          <w:rFonts w:hint="eastAsia"/>
        </w:rPr>
        <w:t>辺</w:t>
      </w:r>
      <w:r w:rsidR="002B0CEB" w:rsidRPr="004D4DEE">
        <w:rPr>
          <w:position w:val="-14"/>
        </w:rPr>
        <w:object w:dxaOrig="600" w:dyaOrig="380">
          <v:shape id="_x0000_i1040" type="#_x0000_t75" style="width:29.95pt;height:19.15pt" o:ole="">
            <v:imagedata r:id="rId41" o:title=""/>
          </v:shape>
          <o:OLEObject Type="Embed" ProgID="Equation.DSMT4" ShapeID="_x0000_i1040" DrawAspect="Content" ObjectID="_1616669739" r:id="rId48"/>
        </w:object>
      </w:r>
      <w:r w:rsidR="002B0CEB">
        <w:rPr>
          <w:rFonts w:hint="eastAsia"/>
        </w:rPr>
        <w:t>に下ろした垂線の足を</w:t>
      </w:r>
      <w:r w:rsidR="002B0CEB" w:rsidRPr="004D4DEE">
        <w:rPr>
          <w:position w:val="-14"/>
        </w:rPr>
        <w:object w:dxaOrig="340" w:dyaOrig="380">
          <v:shape id="_x0000_i1041" type="#_x0000_t75" style="width:17.05pt;height:19.15pt" o:ole="">
            <v:imagedata r:id="rId49" o:title=""/>
          </v:shape>
          <o:OLEObject Type="Embed" ProgID="Equation.DSMT4" ShapeID="_x0000_i1041" DrawAspect="Content" ObjectID="_1616669740" r:id="rId50"/>
        </w:object>
      </w:r>
      <w:r w:rsidR="0012147A">
        <w:t>とする。</w:t>
      </w:r>
      <w:r w:rsidR="00F82C28">
        <w:t>このとき</w:t>
      </w:r>
      <w:r w:rsidR="00E43583">
        <w:t>、</w:t>
      </w:r>
    </w:p>
    <w:p w:rsidR="00F82C28" w:rsidRDefault="00F82C28" w:rsidP="00B1223C">
      <w:r>
        <w:rPr>
          <w:rFonts w:hint="eastAsia"/>
        </w:rPr>
        <w:tab/>
      </w:r>
      <w:r w:rsidR="00041BDB" w:rsidRPr="004D4DEE">
        <w:rPr>
          <w:position w:val="-14"/>
        </w:rPr>
        <w:object w:dxaOrig="3200" w:dyaOrig="400">
          <v:shape id="_x0000_i1088" type="#_x0000_t75" style="width:159.8pt;height:20pt" o:ole="">
            <v:imagedata r:id="rId51" o:title=""/>
          </v:shape>
          <o:OLEObject Type="Embed" ProgID="Equation.DSMT4" ShapeID="_x0000_i1088" DrawAspect="Content" ObjectID="_1616669741" r:id="rId52"/>
        </w:object>
      </w:r>
    </w:p>
    <w:p w:rsidR="00B606F1" w:rsidRDefault="00F82C28" w:rsidP="00B606F1">
      <w:pPr>
        <w:rPr>
          <w:rFonts w:ascii="Cambria Math" w:hAnsi="Cambria Math" w:cs="Cambria Math" w:hint="eastAsia"/>
        </w:rPr>
      </w:pPr>
      <w:r>
        <w:t>である。そして</w:t>
      </w:r>
      <w:r w:rsidR="00E43583">
        <w:t>、</w:t>
      </w:r>
      <w:r w:rsidRPr="00F82C28">
        <w:rPr>
          <w:rFonts w:ascii="Cambria Math" w:hAnsi="Cambria Math" w:cs="Cambria Math"/>
          <w:position w:val="-6"/>
        </w:rPr>
        <w:object w:dxaOrig="780" w:dyaOrig="279">
          <v:shape id="_x0000_i1042" type="#_x0000_t75" style="width:39.1pt;height:14.15pt" o:ole="">
            <v:imagedata r:id="rId53" o:title=""/>
          </v:shape>
          <o:OLEObject Type="Embed" ProgID="Equation.DSMT4" ShapeID="_x0000_i1042" DrawAspect="Content" ObjectID="_1616669742" r:id="rId54"/>
        </w:object>
      </w:r>
      <w:r>
        <w:rPr>
          <w:rFonts w:ascii="Cambria Math" w:hAnsi="Cambria Math" w:cs="Cambria Math"/>
        </w:rPr>
        <w:t>と</w:t>
      </w:r>
      <w:r w:rsidRPr="00F82C28">
        <w:rPr>
          <w:rFonts w:ascii="Cambria Math" w:hAnsi="Cambria Math" w:cs="Cambria Math"/>
          <w:position w:val="-14"/>
        </w:rPr>
        <w:object w:dxaOrig="960" w:dyaOrig="380">
          <v:shape id="_x0000_i1043" type="#_x0000_t75" style="width:47.85pt;height:19.15pt" o:ole="">
            <v:imagedata r:id="rId55" o:title=""/>
          </v:shape>
          <o:OLEObject Type="Embed" ProgID="Equation.DSMT4" ShapeID="_x0000_i1043" DrawAspect="Content" ObjectID="_1616669743" r:id="rId56"/>
        </w:object>
      </w:r>
      <w:r>
        <w:rPr>
          <w:rFonts w:ascii="Cambria Math" w:hAnsi="Cambria Math" w:cs="Cambria Math"/>
        </w:rPr>
        <w:t>は相似であるから</w:t>
      </w:r>
      <w:r w:rsidR="00E43583">
        <w:rPr>
          <w:rFonts w:ascii="Cambria Math" w:hAnsi="Cambria Math" w:cs="Cambria Math"/>
        </w:rPr>
        <w:t>、</w:t>
      </w:r>
    </w:p>
    <w:p w:rsidR="00F82C28" w:rsidRPr="002B0CEB" w:rsidRDefault="00F82C28" w:rsidP="00B606F1">
      <w:r>
        <w:rPr>
          <w:rFonts w:ascii="Cambria Math" w:hAnsi="Cambria Math" w:cs="Cambria Math" w:hint="eastAsia"/>
        </w:rPr>
        <w:tab/>
      </w:r>
      <w:r w:rsidR="00E43583" w:rsidRPr="00F82C28">
        <w:rPr>
          <w:rFonts w:ascii="Cambria Math" w:hAnsi="Cambria Math" w:cs="Cambria Math"/>
          <w:position w:val="-16"/>
        </w:rPr>
        <w:object w:dxaOrig="3580" w:dyaOrig="440">
          <v:shape id="_x0000_i1044" type="#_x0000_t75" style="width:179.4pt;height:22.05pt" o:ole="">
            <v:imagedata r:id="rId57" o:title=""/>
          </v:shape>
          <o:OLEObject Type="Embed" ProgID="Equation.DSMT4" ShapeID="_x0000_i1044" DrawAspect="Content" ObjectID="_1616669744" r:id="rId58"/>
        </w:object>
      </w:r>
    </w:p>
    <w:p w:rsidR="0079332F" w:rsidRDefault="0044073A" w:rsidP="00B606F1">
      <w:r>
        <w:t>より</w:t>
      </w:r>
      <w:r w:rsidR="00E43583">
        <w:t>、</w:t>
      </w:r>
    </w:p>
    <w:p w:rsidR="0044073A" w:rsidRPr="0037518E" w:rsidRDefault="0044073A" w:rsidP="00B606F1">
      <w:r>
        <w:rPr>
          <w:rFonts w:hint="eastAsia"/>
        </w:rPr>
        <w:tab/>
      </w:r>
      <w:r w:rsidR="00C671E6" w:rsidRPr="0044073A">
        <w:rPr>
          <w:position w:val="-32"/>
        </w:rPr>
        <w:object w:dxaOrig="1960" w:dyaOrig="700">
          <v:shape id="_x0000_i1045" type="#_x0000_t75" style="width:97.8pt;height:34.95pt" o:ole="">
            <v:imagedata r:id="rId59" o:title=""/>
          </v:shape>
          <o:OLEObject Type="Embed" ProgID="Equation.DSMT4" ShapeID="_x0000_i1045" DrawAspect="Content" ObjectID="_1616669745" r:id="rId60"/>
        </w:object>
      </w:r>
      <w:r w:rsidR="000001F2">
        <w:rPr>
          <w:rFonts w:hint="eastAsia"/>
        </w:rPr>
        <w:t>・・・①</w:t>
      </w:r>
    </w:p>
    <w:p w:rsidR="002929E5" w:rsidRDefault="00041BDB" w:rsidP="0044073A">
      <w:pPr>
        <w:ind w:firstLineChars="50" w:firstLine="10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7784C0B3" wp14:editId="3AE19DB8">
                <wp:simplePos x="0" y="0"/>
                <wp:positionH relativeFrom="column">
                  <wp:posOffset>3409950</wp:posOffset>
                </wp:positionH>
                <wp:positionV relativeFrom="paragraph">
                  <wp:posOffset>467995</wp:posOffset>
                </wp:positionV>
                <wp:extent cx="2498090" cy="1617345"/>
                <wp:effectExtent l="0" t="0" r="0" b="1905"/>
                <wp:wrapSquare wrapText="bothSides"/>
                <wp:docPr id="25" name="グループ化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8090" cy="1617345"/>
                          <a:chOff x="-238019" y="0"/>
                          <a:chExt cx="2500234" cy="1617550"/>
                        </a:xfrm>
                      </wpg:grpSpPr>
                      <pic:pic xmlns:pic="http://schemas.openxmlformats.org/drawingml/2006/picture">
                        <pic:nvPicPr>
                          <pic:cNvPr id="22" name="図 22"/>
                          <pic:cNvPicPr>
                            <a:picLocks noChangeAspect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238019" y="0"/>
                            <a:ext cx="2500234" cy="15597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432498" y="1291795"/>
                            <a:ext cx="511175" cy="325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001F2" w:rsidRDefault="000001F2" w:rsidP="000C40D6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5" o:spid="_x0000_s1040" style="position:absolute;left:0;text-align:left;margin-left:268.5pt;margin-top:36.85pt;width:196.7pt;height:127.35pt;z-index:251677696;mso-width-relative:margin;mso-height-relative:margin" coordorigin="-2380" coordsize="25002,1617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">
                <v:shape id="図 22" o:spid="_x0000_s1041" type="#_x0000_t75" style="position:absolute;left:-2380;width:25002;height:155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7QJVrEAAAA2wAAAA8AAABkcnMvZG93bnJldi54bWxEj09rAjEUxO9Cv0N4hd4060KLrEYRoeCh&#10;h/oHS2/PzXMT3bwsSarrt28KBY/DzPyGmS1614orhWg9KxiPChDEtdeWGwX73ftwAiImZI2tZ1Jw&#10;pwiL+dNghpX2N97QdZsakSEcK1RgUuoqKWNtyGEc+Y44eycfHKYsQyN1wFuGu1aWRfEmHVrOCwY7&#10;WhmqL9sfp6A1Z1zvLxv7ejjuPr4/j/YruLtSL8/9cgoiUZ8e4f/2WisoS/j7kn+AnP8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7QJVrEAAAA2wAAAA8AAAAAAAAAAAAAAAAA&#10;nwIAAGRycy9kb3ducmV2LnhtbFBLBQYAAAAABAAEAPcAAACQAwAAAAA=&#10;">
                  <v:imagedata r:id="rId62" o:title=""/>
                  <v:path arrowok="t"/>
                </v:shape>
                <v:shape id="テキスト ボックス 2" o:spid="_x0000_s1042" type="#_x0000_t202" style="position:absolute;left:14324;top:12917;width:5112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0z8sIA&#10;AADbAAAADwAAAGRycy9kb3ducmV2LnhtbESPT2vCQBTE7wW/w/IKvdWNl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PTPywgAAANsAAAAPAAAAAAAAAAAAAAAAAJgCAABkcnMvZG93&#10;bnJldi54bWxQSwUGAAAAAAQABAD1AAAAhwMAAAAA&#10;" filled="f" stroked="f">
                  <v:textbox style="mso-fit-shape-to-text:t">
                    <w:txbxContent>
                      <w:p w:rsidR="000001F2" w:rsidRDefault="000001F2" w:rsidP="000C40D6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６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4073A" w:rsidRPr="0044073A">
        <w:rPr>
          <w:position w:val="-6"/>
        </w:rPr>
        <w:object w:dxaOrig="499" w:dyaOrig="279">
          <v:shape id="_x0000_i1046" type="#_x0000_t75" style="width:24.95pt;height:14.15pt" o:ole="">
            <v:imagedata r:id="rId63" o:title=""/>
          </v:shape>
          <o:OLEObject Type="Embed" ProgID="Equation.DSMT4" ShapeID="_x0000_i1046" DrawAspect="Content" ObjectID="_1616669746" r:id="rId64"/>
        </w:object>
      </w:r>
      <w:r w:rsidR="0044073A">
        <w:rPr>
          <w:rFonts w:hint="eastAsia"/>
        </w:rPr>
        <w:t>で考え</w:t>
      </w:r>
      <w:r w:rsidR="00666B12">
        <w:rPr>
          <w:rFonts w:hint="eastAsia"/>
        </w:rPr>
        <w:t>てい</w:t>
      </w:r>
      <w:r w:rsidR="0044073A">
        <w:rPr>
          <w:rFonts w:hint="eastAsia"/>
        </w:rPr>
        <w:t>るが</w:t>
      </w:r>
      <w:r w:rsidR="00E43583">
        <w:rPr>
          <w:rFonts w:hint="eastAsia"/>
        </w:rPr>
        <w:t>、</w:t>
      </w:r>
      <w:r w:rsidR="0044073A" w:rsidRPr="004D4DEE">
        <w:rPr>
          <w:position w:val="-6"/>
        </w:rPr>
        <w:object w:dxaOrig="460" w:dyaOrig="279">
          <v:shape id="_x0000_i1047" type="#_x0000_t75" style="width:22.9pt;height:14.15pt" o:ole="">
            <v:imagedata r:id="rId35" o:title=""/>
          </v:shape>
          <o:OLEObject Type="Embed" ProgID="Equation.DSMT4" ShapeID="_x0000_i1047" DrawAspect="Content" ObjectID="_1616669747" r:id="rId65"/>
        </w:object>
      </w:r>
      <w:r w:rsidR="0044073A">
        <w:t>としても</w:t>
      </w:r>
      <w:r w:rsidR="0044073A" w:rsidRPr="004D4DEE">
        <w:rPr>
          <w:position w:val="-14"/>
        </w:rPr>
        <w:object w:dxaOrig="600" w:dyaOrig="380">
          <v:shape id="_x0000_i1048" type="#_x0000_t75" style="width:29.95pt;height:19.15pt" o:ole="">
            <v:imagedata r:id="rId37" o:title=""/>
          </v:shape>
          <o:OLEObject Type="Embed" ProgID="Equation.DSMT4" ShapeID="_x0000_i1048" DrawAspect="Content" ObjectID="_1616669748" r:id="rId66"/>
        </w:object>
      </w:r>
      <w:r w:rsidR="0044073A">
        <w:t>となり</w:t>
      </w:r>
      <w:r w:rsidR="00655633">
        <w:t>、</w:t>
      </w:r>
      <w:r w:rsidR="0044073A">
        <w:t>この</w:t>
      </w:r>
      <w:r w:rsidR="00666B12">
        <w:rPr>
          <w:rFonts w:hint="eastAsia"/>
        </w:rPr>
        <w:t>①</w:t>
      </w:r>
      <w:r w:rsidR="0044073A">
        <w:t>式は成立する。</w:t>
      </w:r>
    </w:p>
    <w:p w:rsidR="00DE157B" w:rsidRDefault="00DE157B" w:rsidP="0044073A"/>
    <w:p w:rsidR="00666B12" w:rsidRDefault="00666B12" w:rsidP="0044073A"/>
    <w:p w:rsidR="0044073A" w:rsidRDefault="0044073A" w:rsidP="0044073A">
      <w:r>
        <w:t>［準備３］（他の辺に対する</w:t>
      </w:r>
      <w:r w:rsidR="004357A3">
        <w:rPr>
          <w:rFonts w:hint="eastAsia"/>
        </w:rPr>
        <w:t>円列</w:t>
      </w:r>
      <w:r>
        <w:rPr>
          <w:rFonts w:hint="eastAsia"/>
        </w:rPr>
        <w:t>の半径</w:t>
      </w:r>
      <w:r>
        <w:t>）</w:t>
      </w:r>
    </w:p>
    <w:p w:rsidR="0044073A" w:rsidRPr="0044073A" w:rsidRDefault="00C671E6" w:rsidP="0044073A">
      <w:r>
        <w:rPr>
          <w:rFonts w:hint="eastAsia"/>
        </w:rPr>
        <w:t xml:space="preserve">　辺</w:t>
      </w:r>
      <w:r>
        <w:rPr>
          <w:rFonts w:hint="eastAsia"/>
        </w:rPr>
        <w:t>CA</w:t>
      </w:r>
      <w:r>
        <w:rPr>
          <w:rFonts w:hint="eastAsia"/>
        </w:rPr>
        <w:t>と辺</w:t>
      </w:r>
      <w:r>
        <w:rPr>
          <w:rFonts w:hint="eastAsia"/>
        </w:rPr>
        <w:t>AB</w:t>
      </w:r>
      <w:r>
        <w:rPr>
          <w:rFonts w:hint="eastAsia"/>
        </w:rPr>
        <w:t>に接している</w:t>
      </w:r>
      <w:r w:rsidR="004357A3">
        <w:rPr>
          <w:rFonts w:hint="eastAsia"/>
        </w:rPr>
        <w:t>円列</w:t>
      </w:r>
      <w:r>
        <w:rPr>
          <w:rFonts w:hint="eastAsia"/>
        </w:rPr>
        <w:t>の</w:t>
      </w:r>
      <w:r w:rsidR="00E542BA">
        <w:rPr>
          <w:rFonts w:hint="eastAsia"/>
        </w:rPr>
        <w:t>長さを</w:t>
      </w:r>
      <w:r w:rsidRPr="00C671E6">
        <w:rPr>
          <w:position w:val="-6"/>
        </w:rPr>
        <w:object w:dxaOrig="260" w:dyaOrig="220">
          <v:shape id="_x0000_i1049" type="#_x0000_t75" style="width:12.9pt;height:10.8pt" o:ole="">
            <v:imagedata r:id="rId67" o:title=""/>
          </v:shape>
          <o:OLEObject Type="Embed" ProgID="Equation.DSMT4" ShapeID="_x0000_i1049" DrawAspect="Content" ObjectID="_1616669749" r:id="rId68"/>
        </w:object>
      </w:r>
      <w:r w:rsidR="00E43583">
        <w:rPr>
          <w:rFonts w:hint="eastAsia"/>
        </w:rPr>
        <w:t>、</w:t>
      </w:r>
      <w:r w:rsidRPr="00C671E6">
        <w:rPr>
          <w:position w:val="-6"/>
        </w:rPr>
        <w:object w:dxaOrig="200" w:dyaOrig="220">
          <v:shape id="_x0000_i1050" type="#_x0000_t75" style="width:10pt;height:10.8pt" o:ole="">
            <v:imagedata r:id="rId69" o:title=""/>
          </v:shape>
          <o:OLEObject Type="Embed" ProgID="Equation.DSMT4" ShapeID="_x0000_i1050" DrawAspect="Content" ObjectID="_1616669750" r:id="rId70"/>
        </w:object>
      </w:r>
      <w:r>
        <w:t>とする。</w:t>
      </w:r>
      <w:r w:rsidR="00666B12">
        <w:rPr>
          <w:rFonts w:hint="eastAsia"/>
        </w:rPr>
        <w:t>（図６，７）</w:t>
      </w:r>
      <w:r>
        <w:t>準備２と同様</w:t>
      </w:r>
      <w:r w:rsidR="00666B12">
        <w:rPr>
          <w:rFonts w:hint="eastAsia"/>
        </w:rPr>
        <w:t>に、</w:t>
      </w:r>
    </w:p>
    <w:p w:rsidR="00666B12" w:rsidRDefault="00041BDB" w:rsidP="00C671E6">
      <w:pPr>
        <w:ind w:firstLine="84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1E726D14" wp14:editId="26CF533D">
                <wp:simplePos x="0" y="0"/>
                <wp:positionH relativeFrom="column">
                  <wp:posOffset>3505200</wp:posOffset>
                </wp:positionH>
                <wp:positionV relativeFrom="paragraph">
                  <wp:posOffset>427990</wp:posOffset>
                </wp:positionV>
                <wp:extent cx="2434590" cy="1539875"/>
                <wp:effectExtent l="0" t="0" r="0" b="3175"/>
                <wp:wrapTight wrapText="bothSides">
                  <wp:wrapPolygon edited="0">
                    <wp:start x="14366" y="1336"/>
                    <wp:lineTo x="11324" y="6146"/>
                    <wp:lineTo x="676" y="17636"/>
                    <wp:lineTo x="1014" y="18438"/>
                    <wp:lineTo x="14704" y="18972"/>
                    <wp:lineTo x="14704" y="21377"/>
                    <wp:lineTo x="18085" y="21377"/>
                    <wp:lineTo x="18085" y="18972"/>
                    <wp:lineTo x="20282" y="18972"/>
                    <wp:lineTo x="20620" y="17904"/>
                    <wp:lineTo x="16056" y="6146"/>
                    <wp:lineTo x="15042" y="1336"/>
                    <wp:lineTo x="14366" y="1336"/>
                  </wp:wrapPolygon>
                </wp:wrapTight>
                <wp:docPr id="26" name="グループ化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4590" cy="1539875"/>
                          <a:chOff x="-174549" y="0"/>
                          <a:chExt cx="2436764" cy="1540839"/>
                        </a:xfrm>
                      </wpg:grpSpPr>
                      <pic:pic xmlns:pic="http://schemas.openxmlformats.org/drawingml/2006/picture">
                        <pic:nvPicPr>
                          <pic:cNvPr id="21" name="図 21"/>
                          <pic:cNvPicPr>
                            <a:picLocks noChangeAspect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74549" y="0"/>
                            <a:ext cx="2436764" cy="1520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4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427099" y="1215084"/>
                            <a:ext cx="511175" cy="325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001F2" w:rsidRDefault="000001F2" w:rsidP="000C40D6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6" o:spid="_x0000_s1043" style="position:absolute;left:0;text-align:left;margin-left:276pt;margin-top:33.7pt;width:191.7pt;height:121.25pt;z-index:251678720;mso-width-relative:margin;mso-height-relative:margin" coordorigin="-1745" coordsize="24367,1540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">
                <v:shape id="図 21" o:spid="_x0000_s1044" type="#_x0000_t75" style="position:absolute;left:-1745;width:24367;height:152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k0SBnCAAAA2wAAAA8AAABkcnMvZG93bnJldi54bWxEj0FrAjEUhO+C/yE8oTfN7kpbWY0igtBr&#10;1YUen5vnZnXzsiRRt/++KRR6HGbmG2a1GWwnHuRD61hBPstAENdOt9woOB330wWIEJE1do5JwTcF&#10;2KzHoxWW2j35kx6H2IgE4VCiAhNjX0oZakMWw8z1xMm7OG8xJukbqT0+E9x2ssiyN2mx5bRgsKed&#10;ofp2uFsF+/l82H1VprhWx1y+nt4LT2er1Mtk2C5BRBrif/iv/aEVFDn8fkk/QK5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5NEgZwgAAANsAAAAPAAAAAAAAAAAAAAAAAJ8C&#10;AABkcnMvZG93bnJldi54bWxQSwUGAAAAAAQABAD3AAAAjgMAAAAA&#10;">
                  <v:imagedata r:id="rId72" o:title=""/>
                  <v:path arrowok="t"/>
                </v:shape>
                <v:shape id="テキスト ボックス 2" o:spid="_x0000_s1045" type="#_x0000_t202" style="position:absolute;left:14270;top:12150;width:5112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Srhs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1KuGwgAAANsAAAAPAAAAAAAAAAAAAAAAAJgCAABkcnMvZG93&#10;bnJldi54bWxQSwUGAAAAAAQABAD1AAAAhwMAAAAA&#10;" filled="f" stroked="f">
                  <v:textbox style="mso-fit-shape-to-text:t">
                    <w:txbxContent>
                      <w:p w:rsidR="000001F2" w:rsidRDefault="000001F2" w:rsidP="000C40D6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７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C671E6" w:rsidRPr="0044073A">
        <w:rPr>
          <w:position w:val="-32"/>
        </w:rPr>
        <w:object w:dxaOrig="2140" w:dyaOrig="700">
          <v:shape id="_x0000_i1051" type="#_x0000_t75" style="width:106.95pt;height:34.95pt" o:ole="">
            <v:imagedata r:id="rId73" o:title=""/>
          </v:shape>
          <o:OLEObject Type="Embed" ProgID="Equation.DSMT4" ShapeID="_x0000_i1051" DrawAspect="Content" ObjectID="_1616669751" r:id="rId74"/>
        </w:object>
      </w:r>
    </w:p>
    <w:p w:rsidR="00993346" w:rsidRDefault="001D6DB8" w:rsidP="00C671E6">
      <w:pPr>
        <w:ind w:firstLine="840"/>
      </w:pPr>
      <w:r w:rsidRPr="0044073A">
        <w:rPr>
          <w:position w:val="-32"/>
        </w:rPr>
        <w:object w:dxaOrig="2000" w:dyaOrig="700">
          <v:shape id="_x0000_i1052" type="#_x0000_t75" style="width:99.9pt;height:34.95pt" o:ole="">
            <v:imagedata r:id="rId75" o:title=""/>
          </v:shape>
          <o:OLEObject Type="Embed" ProgID="Equation.DSMT4" ShapeID="_x0000_i1052" DrawAspect="Content" ObjectID="_1616669752" r:id="rId76"/>
        </w:object>
      </w:r>
    </w:p>
    <w:p w:rsidR="00993346" w:rsidRDefault="00C671E6" w:rsidP="00B606F1">
      <w:r>
        <w:rPr>
          <w:rFonts w:hint="eastAsia"/>
        </w:rPr>
        <w:t>となる。</w:t>
      </w:r>
    </w:p>
    <w:p w:rsidR="0018025F" w:rsidRDefault="0018025F" w:rsidP="00B606F1"/>
    <w:p w:rsidR="00666B12" w:rsidRDefault="00666B12" w:rsidP="00B606F1"/>
    <w:p w:rsidR="00666B12" w:rsidRDefault="00666B12" w:rsidP="00B606F1"/>
    <w:p w:rsidR="00C671E6" w:rsidRDefault="00C671E6" w:rsidP="00C671E6">
      <w:r>
        <w:lastRenderedPageBreak/>
        <w:t>［準備４］（</w:t>
      </w:r>
      <w:r w:rsidR="004357A3">
        <w:rPr>
          <w:rFonts w:hint="eastAsia"/>
        </w:rPr>
        <w:t>3</w:t>
      </w:r>
      <w:r w:rsidR="004357A3">
        <w:rPr>
          <w:rFonts w:hint="eastAsia"/>
        </w:rPr>
        <w:t>つの円列の半径が</w:t>
      </w:r>
      <w:r>
        <w:rPr>
          <w:rFonts w:hint="eastAsia"/>
        </w:rPr>
        <w:t>等しくなる条件</w:t>
      </w:r>
      <w:r>
        <w:t>）</w:t>
      </w:r>
    </w:p>
    <w:p w:rsidR="0018025F" w:rsidRDefault="00C671E6" w:rsidP="00B606F1">
      <w:r>
        <w:rPr>
          <w:rFonts w:hint="eastAsia"/>
        </w:rPr>
        <w:t xml:space="preserve">　図１のように</w:t>
      </w:r>
      <w:r w:rsidR="00E43583">
        <w:rPr>
          <w:rFonts w:hint="eastAsia"/>
        </w:rPr>
        <w:t>、</w:t>
      </w:r>
      <w:r>
        <w:rPr>
          <w:rFonts w:hint="eastAsia"/>
        </w:rPr>
        <w:t>３つの</w:t>
      </w:r>
      <w:r w:rsidR="004357A3">
        <w:rPr>
          <w:rFonts w:hint="eastAsia"/>
        </w:rPr>
        <w:t>円列</w:t>
      </w:r>
      <w:r>
        <w:rPr>
          <w:rFonts w:hint="eastAsia"/>
        </w:rPr>
        <w:t>の半径がみな等しくなるようにしたい。まず</w:t>
      </w:r>
      <w:r w:rsidR="00E43583">
        <w:rPr>
          <w:rFonts w:hint="eastAsia"/>
        </w:rPr>
        <w:t>、</w:t>
      </w:r>
      <w:r w:rsidR="001D6DB8" w:rsidRPr="001D6DB8">
        <w:rPr>
          <w:position w:val="-14"/>
        </w:rPr>
        <w:object w:dxaOrig="740" w:dyaOrig="380">
          <v:shape id="_x0000_i1053" type="#_x0000_t75" style="width:37.05pt;height:19.15pt" o:ole="">
            <v:imagedata r:id="rId77" o:title=""/>
          </v:shape>
          <o:OLEObject Type="Embed" ProgID="Equation.DSMT4" ShapeID="_x0000_i1053" DrawAspect="Content" ObjectID="_1616669753" r:id="rId78"/>
        </w:object>
      </w:r>
      <w:r w:rsidR="001D6DB8">
        <w:t>とすると</w:t>
      </w:r>
      <w:r w:rsidR="00E43583">
        <w:t>、</w:t>
      </w:r>
    </w:p>
    <w:p w:rsidR="001D6DB8" w:rsidRPr="00C671E6" w:rsidRDefault="001D6DB8" w:rsidP="001D6DB8">
      <w:pPr>
        <w:ind w:firstLine="840"/>
      </w:pPr>
      <w:r w:rsidRPr="001D6DB8">
        <w:rPr>
          <w:position w:val="-32"/>
        </w:rPr>
        <w:object w:dxaOrig="3320" w:dyaOrig="700">
          <v:shape id="_x0000_i1054" type="#_x0000_t75" style="width:166.05pt;height:34.95pt" o:ole="">
            <v:imagedata r:id="rId79" o:title=""/>
          </v:shape>
          <o:OLEObject Type="Embed" ProgID="Equation.DSMT4" ShapeID="_x0000_i1054" DrawAspect="Content" ObjectID="_1616669754" r:id="rId80"/>
        </w:object>
      </w:r>
    </w:p>
    <w:p w:rsidR="001D6DB8" w:rsidRDefault="001D6DB8" w:rsidP="00B606F1">
      <w:r>
        <w:rPr>
          <w:rFonts w:hint="eastAsia"/>
        </w:rPr>
        <w:t>を整理して</w:t>
      </w:r>
      <w:r w:rsidR="00E43583">
        <w:rPr>
          <w:rFonts w:hint="eastAsia"/>
        </w:rPr>
        <w:t>、</w:t>
      </w:r>
      <w:r w:rsidRPr="001D6DB8">
        <w:rPr>
          <w:position w:val="-14"/>
        </w:rPr>
        <w:object w:dxaOrig="1980" w:dyaOrig="400">
          <v:shape id="_x0000_i1055" type="#_x0000_t75" style="width:99.05pt;height:20pt" o:ole="">
            <v:imagedata r:id="rId81" o:title=""/>
          </v:shape>
          <o:OLEObject Type="Embed" ProgID="Equation.DSMT4" ShapeID="_x0000_i1055" DrawAspect="Content" ObjectID="_1616669755" r:id="rId82"/>
        </w:object>
      </w:r>
      <w:r>
        <w:t xml:space="preserve">　より</w:t>
      </w:r>
      <w:r w:rsidR="00E43583">
        <w:t>、</w:t>
      </w:r>
      <w:r w:rsidRPr="001D6DB8">
        <w:rPr>
          <w:position w:val="-14"/>
        </w:rPr>
        <w:object w:dxaOrig="2200" w:dyaOrig="400">
          <v:shape id="_x0000_i1056" type="#_x0000_t75" style="width:109.85pt;height:20pt" o:ole="">
            <v:imagedata r:id="rId83" o:title=""/>
          </v:shape>
          <o:OLEObject Type="Embed" ProgID="Equation.DSMT4" ShapeID="_x0000_i1056" DrawAspect="Content" ObjectID="_1616669756" r:id="rId84"/>
        </w:object>
      </w:r>
      <w:r>
        <w:t>となる。</w:t>
      </w:r>
    </w:p>
    <w:p w:rsidR="001D6DB8" w:rsidRDefault="001D6DB8" w:rsidP="00B606F1">
      <w:r>
        <w:rPr>
          <w:rFonts w:hint="eastAsia"/>
        </w:rPr>
        <w:t xml:space="preserve">　次に</w:t>
      </w:r>
      <w:r w:rsidR="00E43583">
        <w:rPr>
          <w:rFonts w:hint="eastAsia"/>
        </w:rPr>
        <w:t>、</w:t>
      </w:r>
      <w:r w:rsidRPr="001D6DB8">
        <w:rPr>
          <w:position w:val="-14"/>
        </w:rPr>
        <w:object w:dxaOrig="680" w:dyaOrig="380">
          <v:shape id="_x0000_i1057" type="#_x0000_t75" style="width:34.15pt;height:19.15pt" o:ole="">
            <v:imagedata r:id="rId85" o:title=""/>
          </v:shape>
          <o:OLEObject Type="Embed" ProgID="Equation.DSMT4" ShapeID="_x0000_i1057" DrawAspect="Content" ObjectID="_1616669757" r:id="rId86"/>
        </w:object>
      </w:r>
      <w:r>
        <w:t>とすると</w:t>
      </w:r>
      <w:r w:rsidR="00E43583">
        <w:t>、</w:t>
      </w:r>
      <w:r w:rsidRPr="001D6DB8">
        <w:rPr>
          <w:position w:val="-14"/>
        </w:rPr>
        <w:object w:dxaOrig="2140" w:dyaOrig="400">
          <v:shape id="_x0000_i1058" type="#_x0000_t75" style="width:106.95pt;height:20pt" o:ole="">
            <v:imagedata r:id="rId87" o:title=""/>
          </v:shape>
          <o:OLEObject Type="Embed" ProgID="Equation.DSMT4" ShapeID="_x0000_i1058" DrawAspect="Content" ObjectID="_1616669758" r:id="rId88"/>
        </w:object>
      </w:r>
      <w:r>
        <w:t>を得る。したがって</w:t>
      </w:r>
      <w:r w:rsidR="00E43583">
        <w:t>、</w:t>
      </w:r>
    </w:p>
    <w:p w:rsidR="001D6DB8" w:rsidRDefault="001D6DB8" w:rsidP="00B606F1">
      <w:r>
        <w:rPr>
          <w:rFonts w:hint="eastAsia"/>
        </w:rPr>
        <w:tab/>
      </w:r>
      <w:r w:rsidRPr="001D6DB8">
        <w:rPr>
          <w:position w:val="-14"/>
        </w:rPr>
        <w:object w:dxaOrig="3280" w:dyaOrig="400">
          <v:shape id="_x0000_i1059" type="#_x0000_t75" style="width:164pt;height:20pt" o:ole="">
            <v:imagedata r:id="rId89" o:title=""/>
          </v:shape>
          <o:OLEObject Type="Embed" ProgID="Equation.DSMT4" ShapeID="_x0000_i1059" DrawAspect="Content" ObjectID="_1616669759" r:id="rId90"/>
        </w:object>
      </w:r>
    </w:p>
    <w:p w:rsidR="00BC33B6" w:rsidRDefault="001D6DB8" w:rsidP="00B606F1">
      <w:r>
        <w:rPr>
          <w:rFonts w:hint="eastAsia"/>
        </w:rPr>
        <w:t>という連比の等式が得られた。</w:t>
      </w:r>
    </w:p>
    <w:p w:rsidR="00BC33B6" w:rsidRDefault="004357A3" w:rsidP="00E542BA">
      <w:pPr>
        <w:ind w:firstLineChars="100" w:firstLine="210"/>
      </w:pPr>
      <w:r>
        <w:rPr>
          <w:rFonts w:hint="eastAsia"/>
        </w:rPr>
        <w:t>円列</w:t>
      </w:r>
      <w:r w:rsidR="00E542BA">
        <w:rPr>
          <w:rFonts w:hint="eastAsia"/>
        </w:rPr>
        <w:t>の長さは</w:t>
      </w:r>
      <w:r w:rsidR="00E542BA">
        <w:rPr>
          <w:rFonts w:hint="eastAsia"/>
        </w:rPr>
        <w:t>2</w:t>
      </w:r>
      <w:r w:rsidR="00E542BA">
        <w:rPr>
          <w:rFonts w:hint="eastAsia"/>
        </w:rPr>
        <w:t>以上で考えているので</w:t>
      </w:r>
      <w:r w:rsidR="00E43583">
        <w:rPr>
          <w:rFonts w:hint="eastAsia"/>
        </w:rPr>
        <w:t>、</w:t>
      </w:r>
      <w:r w:rsidR="001D6DB8">
        <w:rPr>
          <w:rFonts w:hint="eastAsia"/>
        </w:rPr>
        <w:t>△</w:t>
      </w:r>
      <w:r w:rsidR="001D6DB8">
        <w:rPr>
          <w:rFonts w:hint="eastAsia"/>
        </w:rPr>
        <w:t>ABC</w:t>
      </w:r>
      <w:r w:rsidR="001D6DB8">
        <w:rPr>
          <w:rFonts w:hint="eastAsia"/>
        </w:rPr>
        <w:t>の辺の</w:t>
      </w:r>
      <w:r w:rsidR="00BC33B6">
        <w:rPr>
          <w:rFonts w:hint="eastAsia"/>
        </w:rPr>
        <w:t>比</w:t>
      </w:r>
      <w:r w:rsidR="00BC33B6" w:rsidRPr="00BC33B6">
        <w:rPr>
          <w:position w:val="-6"/>
        </w:rPr>
        <w:object w:dxaOrig="700" w:dyaOrig="279">
          <v:shape id="_x0000_i1060" type="#_x0000_t75" style="width:34.95pt;height:14.15pt" o:ole="">
            <v:imagedata r:id="rId91" o:title=""/>
          </v:shape>
          <o:OLEObject Type="Embed" ProgID="Equation.DSMT4" ShapeID="_x0000_i1060" DrawAspect="Content" ObjectID="_1616669760" r:id="rId92"/>
        </w:object>
      </w:r>
      <w:r w:rsidR="00BC33B6">
        <w:t>は</w:t>
      </w:r>
      <w:r w:rsidR="00E43583">
        <w:t>、</w:t>
      </w:r>
      <w:r w:rsidR="00BC33B6">
        <w:t>正の整数比である。</w:t>
      </w:r>
    </w:p>
    <w:p w:rsidR="00DE157B" w:rsidRDefault="00BC33B6" w:rsidP="00BC33B6">
      <w:pPr>
        <w:ind w:firstLineChars="100" w:firstLine="210"/>
      </w:pPr>
      <w:r>
        <w:t>実際の辺の長さは</w:t>
      </w:r>
      <w:r w:rsidR="00E43583">
        <w:t>、</w:t>
      </w:r>
      <w:r w:rsidR="00666B12">
        <w:t>実数値</w:t>
      </w:r>
      <w:r w:rsidR="00666B12">
        <w:rPr>
          <w:rFonts w:hint="eastAsia"/>
        </w:rPr>
        <w:t>に</w:t>
      </w:r>
      <w:r>
        <w:t>取れる。</w:t>
      </w:r>
      <w:r w:rsidR="00666B12">
        <w:rPr>
          <w:rFonts w:hint="eastAsia"/>
        </w:rPr>
        <w:t>例えば、</w:t>
      </w:r>
      <w:r>
        <w:t>３辺を</w:t>
      </w:r>
      <w:r w:rsidRPr="00BC33B6">
        <w:rPr>
          <w:position w:val="-12"/>
        </w:rPr>
        <w:object w:dxaOrig="1860" w:dyaOrig="400">
          <v:shape id="_x0000_i1061" type="#_x0000_t75" style="width:92.8pt;height:20pt" o:ole="">
            <v:imagedata r:id="rId93" o:title=""/>
          </v:shape>
          <o:OLEObject Type="Embed" ProgID="Equation.DSMT4" ShapeID="_x0000_i1061" DrawAspect="Content" ObjectID="_1616669761" r:id="rId94"/>
        </w:object>
      </w:r>
      <w:r>
        <w:t>としても</w:t>
      </w:r>
      <w:r w:rsidR="00E43583">
        <w:t>、</w:t>
      </w:r>
      <w:r w:rsidRPr="00BC33B6">
        <w:rPr>
          <w:position w:val="-10"/>
        </w:rPr>
        <w:object w:dxaOrig="680" w:dyaOrig="320">
          <v:shape id="_x0000_i1062" type="#_x0000_t75" style="width:34.15pt;height:15.8pt" o:ole="">
            <v:imagedata r:id="rId95" o:title=""/>
          </v:shape>
          <o:OLEObject Type="Embed" ProgID="Equation.DSMT4" ShapeID="_x0000_i1062" DrawAspect="Content" ObjectID="_1616669762" r:id="rId96"/>
        </w:object>
      </w:r>
      <w:r w:rsidR="00666B12">
        <w:t>としても相似な三角形</w:t>
      </w:r>
      <w:r w:rsidR="00666B12">
        <w:rPr>
          <w:rFonts w:hint="eastAsia"/>
        </w:rPr>
        <w:t>であるから、</w:t>
      </w:r>
      <w:r w:rsidR="002A7BAB">
        <w:rPr>
          <w:rFonts w:hint="eastAsia"/>
        </w:rPr>
        <w:t>辺の比を考え</w:t>
      </w:r>
      <w:r w:rsidR="00041BDB">
        <w:rPr>
          <w:rFonts w:hint="eastAsia"/>
        </w:rPr>
        <w:t>ればよい</w:t>
      </w:r>
      <w:r w:rsidR="002A7BAB">
        <w:rPr>
          <w:rFonts w:hint="eastAsia"/>
        </w:rPr>
        <w:t>。</w:t>
      </w:r>
    </w:p>
    <w:p w:rsidR="00DE157B" w:rsidRDefault="00DE157B" w:rsidP="00BC33B6"/>
    <w:p w:rsidR="00666B12" w:rsidRDefault="00666B12" w:rsidP="00BC33B6"/>
    <w:p w:rsidR="00655AF2" w:rsidRDefault="00BC33B6" w:rsidP="00655AF2">
      <w:pPr>
        <w:ind w:firstLineChars="100" w:firstLine="210"/>
        <w:rPr>
          <w:rFonts w:hint="eastAsia"/>
        </w:rPr>
      </w:pPr>
      <w:r>
        <w:rPr>
          <w:rFonts w:hint="eastAsia"/>
        </w:rPr>
        <w:t>［まとめ］</w:t>
      </w:r>
    </w:p>
    <w:p w:rsidR="00655AF2" w:rsidRDefault="00655AF2" w:rsidP="00655AF2">
      <w:pPr>
        <w:ind w:firstLineChars="100" w:firstLine="210"/>
        <w:rPr>
          <w:rFonts w:hint="eastAsia"/>
        </w:rPr>
      </w:pPr>
      <w:r>
        <w:rPr>
          <w:rFonts w:hint="eastAsia"/>
        </w:rPr>
        <w:t>以下、</w:t>
      </w:r>
      <w:r>
        <w:rPr>
          <w:rFonts w:hint="eastAsia"/>
        </w:rPr>
        <w:t>辺の長さを正の整数として話を進め</w:t>
      </w:r>
      <w:r>
        <w:rPr>
          <w:rFonts w:hint="eastAsia"/>
        </w:rPr>
        <w:t>る。</w:t>
      </w:r>
      <w:r>
        <w:rPr>
          <w:rFonts w:hint="eastAsia"/>
        </w:rPr>
        <w:t>その上で</w:t>
      </w:r>
      <w:r w:rsidRPr="00BC33B6">
        <w:rPr>
          <w:position w:val="-10"/>
        </w:rPr>
        <w:object w:dxaOrig="680" w:dyaOrig="320">
          <v:shape id="_x0000_i1089" type="#_x0000_t75" style="width:34.15pt;height:15.8pt" o:ole="">
            <v:imagedata r:id="rId97" o:title=""/>
          </v:shape>
          <o:OLEObject Type="Embed" ProgID="Equation.DSMT4" ShapeID="_x0000_i1089" DrawAspect="Content" ObjectID="_1616669763" r:id="rId98"/>
        </w:object>
      </w:r>
      <w:r>
        <w:t>は互いに素とする。</w:t>
      </w:r>
      <w:r>
        <w:t>（</w:t>
      </w:r>
      <w:r w:rsidR="00BC33B6" w:rsidRPr="00BC33B6">
        <w:rPr>
          <w:position w:val="-10"/>
        </w:rPr>
        <w:object w:dxaOrig="680" w:dyaOrig="320">
          <v:shape id="_x0000_i1063" type="#_x0000_t75" style="width:34.15pt;height:15.8pt" o:ole="">
            <v:imagedata r:id="rId97" o:title=""/>
          </v:shape>
          <o:OLEObject Type="Embed" ProgID="Equation.DSMT4" ShapeID="_x0000_i1063" DrawAspect="Content" ObjectID="_1616669764" r:id="rId99"/>
        </w:object>
      </w:r>
      <w:r>
        <w:t>の最大公約数は</w:t>
      </w:r>
      <w:r w:rsidR="00BC33B6">
        <w:t>１</w:t>
      </w:r>
      <w:r>
        <w:t>）</w:t>
      </w:r>
    </w:p>
    <w:p w:rsidR="002A7BAB" w:rsidRDefault="00655AF2" w:rsidP="00655AF2">
      <w:pPr>
        <w:ind w:firstLineChars="100" w:firstLine="210"/>
      </w:pPr>
      <w:r>
        <w:t>このとき、</w:t>
      </w:r>
      <w:r w:rsidR="002A7BAB">
        <w:t>ある非負の整数</w:t>
      </w:r>
      <w:r w:rsidR="002A7BAB" w:rsidRPr="002A7BAB">
        <w:rPr>
          <w:position w:val="-6"/>
        </w:rPr>
        <w:object w:dxaOrig="200" w:dyaOrig="279">
          <v:shape id="_x0000_i1064" type="#_x0000_t75" style="width:10pt;height:14.15pt" o:ole="">
            <v:imagedata r:id="rId100" o:title=""/>
          </v:shape>
          <o:OLEObject Type="Embed" ProgID="Equation.DSMT4" ShapeID="_x0000_i1064" DrawAspect="Content" ObjectID="_1616669765" r:id="rId101"/>
        </w:object>
      </w:r>
      <w:r w:rsidR="002A7BAB">
        <w:t>が存在し</w:t>
      </w:r>
      <w:r w:rsidR="00E43583">
        <w:t>、</w:t>
      </w:r>
    </w:p>
    <w:p w:rsidR="002A7BAB" w:rsidRDefault="002A7BAB" w:rsidP="002A7BAB">
      <w:pPr>
        <w:ind w:firstLineChars="100" w:firstLine="210"/>
      </w:pPr>
      <w:r>
        <w:rPr>
          <w:rFonts w:hint="eastAsia"/>
        </w:rPr>
        <w:tab/>
      </w:r>
      <w:r w:rsidR="005C77C2" w:rsidRPr="002A7BAB">
        <w:rPr>
          <w:position w:val="-10"/>
        </w:rPr>
        <w:object w:dxaOrig="3280" w:dyaOrig="320">
          <v:shape id="_x0000_i1065" type="#_x0000_t75" style="width:164pt;height:15.8pt" o:ole="">
            <v:imagedata r:id="rId102" o:title=""/>
          </v:shape>
          <o:OLEObject Type="Embed" ProgID="Equation.DSMT4" ShapeID="_x0000_i1065" DrawAspect="Content" ObjectID="_1616669766" r:id="rId103"/>
        </w:object>
      </w:r>
    </w:p>
    <w:p w:rsidR="004357A3" w:rsidRDefault="002A7BAB" w:rsidP="00666B12">
      <w:r>
        <w:rPr>
          <w:rFonts w:hint="eastAsia"/>
        </w:rPr>
        <w:t>とかける。</w:t>
      </w:r>
      <w:r w:rsidRPr="002A7BAB">
        <w:rPr>
          <w:position w:val="-6"/>
        </w:rPr>
        <w:object w:dxaOrig="560" w:dyaOrig="279">
          <v:shape id="_x0000_i1066" type="#_x0000_t75" style="width:27.9pt;height:14.15pt" o:ole="">
            <v:imagedata r:id="rId104" o:title=""/>
          </v:shape>
          <o:OLEObject Type="Embed" ProgID="Equation.DSMT4" ShapeID="_x0000_i1066" DrawAspect="Content" ObjectID="_1616669767" r:id="rId105"/>
        </w:object>
      </w:r>
      <w:r w:rsidR="005C77C2">
        <w:rPr>
          <w:rFonts w:hint="eastAsia"/>
        </w:rPr>
        <w:t>とすると</w:t>
      </w:r>
      <w:r w:rsidR="00E43583">
        <w:t>、</w:t>
      </w:r>
      <w:r w:rsidR="004357A3">
        <w:t>内接円そのもので</w:t>
      </w:r>
      <w:r w:rsidR="000B4C85">
        <w:t>ある</w:t>
      </w:r>
      <w:r>
        <w:t>。</w:t>
      </w:r>
      <w:r w:rsidR="005C77C2">
        <w:rPr>
          <w:rFonts w:hint="eastAsia"/>
        </w:rPr>
        <w:t>以下、</w:t>
      </w:r>
      <w:r w:rsidR="005C77C2" w:rsidRPr="002A7BAB">
        <w:rPr>
          <w:position w:val="-6"/>
        </w:rPr>
        <w:object w:dxaOrig="540" w:dyaOrig="279">
          <v:shape id="_x0000_i1067" type="#_x0000_t75" style="width:27.05pt;height:14.15pt" o:ole="">
            <v:imagedata r:id="rId106" o:title=""/>
          </v:shape>
          <o:OLEObject Type="Embed" ProgID="Equation.DSMT4" ShapeID="_x0000_i1067" DrawAspect="Content" ObjectID="_1616669768" r:id="rId107"/>
        </w:object>
      </w:r>
      <w:r w:rsidR="005C77C2">
        <w:rPr>
          <w:rFonts w:hint="eastAsia"/>
        </w:rPr>
        <w:t>を考える。</w:t>
      </w:r>
    </w:p>
    <w:p w:rsidR="00666B12" w:rsidRDefault="00666B12" w:rsidP="00722C07">
      <w:pPr>
        <w:rPr>
          <w:rFonts w:hint="eastAsia"/>
        </w:rPr>
      </w:pPr>
    </w:p>
    <w:p w:rsidR="00655AF2" w:rsidRDefault="00655AF2" w:rsidP="00722C07">
      <w:pPr>
        <w:rPr>
          <w:rFonts w:hint="eastAsia"/>
        </w:rPr>
      </w:pPr>
    </w:p>
    <w:p w:rsidR="00071476" w:rsidRDefault="00071476" w:rsidP="00722C07">
      <w:r>
        <w:rPr>
          <w:rFonts w:hint="eastAsia"/>
        </w:rPr>
        <w:t>［具体例］</w:t>
      </w:r>
    </w:p>
    <w:p w:rsidR="002A7BAB" w:rsidRDefault="00655AF2" w:rsidP="00071476">
      <w:pPr>
        <w:ind w:firstLineChars="100" w:firstLine="21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80035</wp:posOffset>
                </wp:positionH>
                <wp:positionV relativeFrom="paragraph">
                  <wp:posOffset>257810</wp:posOffset>
                </wp:positionV>
                <wp:extent cx="5327015" cy="1713865"/>
                <wp:effectExtent l="0" t="0" r="0" b="635"/>
                <wp:wrapSquare wrapText="bothSides"/>
                <wp:docPr id="311" name="グループ化 3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27015" cy="1713865"/>
                          <a:chOff x="0" y="0"/>
                          <a:chExt cx="5327500" cy="1714463"/>
                        </a:xfrm>
                      </wpg:grpSpPr>
                      <wpg:grpSp>
                        <wpg:cNvPr id="298" name="グループ化 298"/>
                        <wpg:cNvGrpSpPr/>
                        <wpg:grpSpPr>
                          <a:xfrm>
                            <a:off x="2690345" y="0"/>
                            <a:ext cx="2637155" cy="1683385"/>
                            <a:chOff x="-238042" y="-94955"/>
                            <a:chExt cx="2639740" cy="1684616"/>
                          </a:xfrm>
                        </wpg:grpSpPr>
                        <pic:pic xmlns:pic="http://schemas.openxmlformats.org/drawingml/2006/picture">
                          <pic:nvPicPr>
                            <pic:cNvPr id="291" name="図 29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-238042" y="-94955"/>
                              <a:ext cx="2639740" cy="15567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4" name="テキスト ボックス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0671" y="1263271"/>
                              <a:ext cx="511810" cy="326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001F2" w:rsidRDefault="000001F2" w:rsidP="0018025F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図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g:grpSp>
                        <wpg:cNvPr id="297" name="グループ化 297"/>
                        <wpg:cNvGrpSpPr/>
                        <wpg:grpSpPr>
                          <a:xfrm>
                            <a:off x="0" y="31713"/>
                            <a:ext cx="2693670" cy="1682750"/>
                            <a:chOff x="-428477" y="-1"/>
                            <a:chExt cx="2695978" cy="1684962"/>
                          </a:xfrm>
                        </wpg:grpSpPr>
                        <pic:pic xmlns:pic="http://schemas.openxmlformats.org/drawingml/2006/picture">
                          <pic:nvPicPr>
                            <pic:cNvPr id="290" name="図 29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-428477" y="-1"/>
                              <a:ext cx="2695978" cy="15899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96" name="テキスト ボックス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31959" y="1358571"/>
                              <a:ext cx="511810" cy="326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001F2" w:rsidRDefault="000001F2" w:rsidP="00071476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図８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グループ化 311" o:spid="_x0000_s1046" style="position:absolute;left:0;text-align:left;margin-left:22.05pt;margin-top:20.3pt;width:419.45pt;height:134.95pt;z-index:251694080" coordsize="53275,171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">
                <v:group id="グループ化 298" o:spid="_x0000_s1047" style="position:absolute;left:26903;width:26372;height:16833" coordorigin="-2380,-949" coordsize="26397,168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1io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adYqHCAAAA3AAAAA8A&#10;AAAAAAAAAAAAAAAAqgIAAGRycy9kb3ducmV2LnhtbFBLBQYAAAAABAAEAPoAAACZAwAAAAA=&#10;">
                  <v:shape id="図 291" o:spid="_x0000_s1048" type="#_x0000_t75" style="position:absolute;left:-2380;top:-949;width:26396;height:155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Bcq9vFAAAA3AAAAA8AAABkcnMvZG93bnJldi54bWxEj0FrwkAUhO8F/8PyhF6KbhKoaHSVUmjr&#10;qaAR8fjYfSbR7NuY3Wr677sFweMwM98wi1VvG3GlzteOFaTjBASxdqbmUsGu+BhNQfiAbLBxTAp+&#10;ycNqOXhaYG7cjTd03YZSRAj7HBVUIbS5lF5XZNGPXUscvaPrLIYou1KaDm8RbhuZJclEWqw5LlTY&#10;0ntF+rz9sQouX4fXS/nii1OR6mz2qe33Zr1X6nnYv81BBOrDI3xvr42CbJbC/5l4BOTy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AXKvbxQAAANwAAAAPAAAAAAAAAAAAAAAA&#10;AJ8CAABkcnMvZG93bnJldi54bWxQSwUGAAAAAAQABAD3AAAAkQMAAAAA&#10;">
                    <v:imagedata r:id="rId110" o:title=""/>
                    <v:path arrowok="t"/>
                  </v:shape>
                  <v:shape id="テキスト ボックス 2" o:spid="_x0000_s1049" type="#_x0000_t202" style="position:absolute;left:14006;top:12632;width:5118;height:3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hhO78A&#10;AADbAAAADwAAAGRycy9kb3ducmV2LnhtbERPS2vCQBC+F/wPywje6sZiS4muIj7AQy+18T5kx2ww&#10;OxuyUxP/vSsUepuP7znL9eAbdaMu1oENzKYZKOIy2JorA8XP4fUTVBRki01gMnCnCOvV6GWJuQ09&#10;f9PtJJVKIRxzNOBE2lzrWDryGKehJU7cJXQeJcGu0rbDPoX7Rr9l2Yf2WHNqcNjS1lF5Pf16AyJ2&#10;M7sXex+P5+Fr17usfMfCmMl42CxACQ3yL/5zH22aP4f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uGE7vwAAANsAAAAPAAAAAAAAAAAAAAAAAJgCAABkcnMvZG93bnJl&#10;di54bWxQSwUGAAAAAAQABAD1AAAAhAMAAAAA&#10;" filled="f" stroked="f">
                    <v:textbox style="mso-fit-shape-to-text:t">
                      <w:txbxContent>
                        <w:p w:rsidR="000001F2" w:rsidRDefault="000001F2" w:rsidP="0018025F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図９</w:t>
                          </w:r>
                        </w:p>
                      </w:txbxContent>
                    </v:textbox>
                  </v:shape>
                </v:group>
                <v:group id="グループ化 297" o:spid="_x0000_s1050" style="position:absolute;top:317;width:26936;height:16827" coordorigin="-4284" coordsize="26959,168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<v:shape id="図 290" o:spid="_x0000_s1051" type="#_x0000_t75" style="position:absolute;left:-4284;width:26959;height:158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zuVo/EAAAA3AAAAA8AAABkcnMvZG93bnJldi54bWxET01rwkAQvRf8D8sI3uqmOYiNriFVhAqt&#10;YmxpvQ3ZMQlmZ9PsqvHfdw+FHh/ve572phFX6lxtWcHTOAJBXFhdc6ng47B+nIJwHlljY5kU3MlB&#10;uhg8zDHR9sZ7uua+FCGEXYIKKu/bREpXVGTQjW1LHLiT7Qz6ALtS6g5vIdw0Mo6iiTRYc2iosKVl&#10;RcU5vxgFxeY7m37tjtt6tXv/fPvJ+0PsXpQaDftsBsJT7//Ff+5XrSB+DvPDmXAE5OI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zuVo/EAAAA3AAAAA8AAAAAAAAAAAAAAAAA&#10;nwIAAGRycy9kb3ducmV2LnhtbFBLBQYAAAAABAAEAPcAAACQAwAAAAA=&#10;">
                    <v:imagedata r:id="rId111" o:title=""/>
                    <v:path arrowok="t"/>
                  </v:shape>
                  <v:shape id="テキスト ボックス 2" o:spid="_x0000_s1052" type="#_x0000_t202" style="position:absolute;left:13319;top:13585;width:5118;height:3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577cMA&#10;AADcAAAADwAAAGRycy9kb3ducmV2LnhtbESPT2vCQBTE7wW/w/IEb3WjoLTRVcQ/4KGX2nh/ZF+z&#10;odm3Ifs08du7hUKPw8z8hllvB9+oO3WxDmxgNs1AEZfB1lwZKL5Or2+goiBbbAKTgQdF2G5GL2vM&#10;bej5k+4XqVSCcMzRgBNpc61j6chjnIaWOHnfofMoSXaVth32Ce4bPc+ypfZYc1pw2NLeUflzuXkD&#10;InY3exRHH8/X4ePQu6xcYGHMZDzsVqCEBvkP/7XP1sD8fQm/Z9IR0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577cMAAADcAAAADwAAAAAAAAAAAAAAAACYAgAAZHJzL2Rv&#10;d25yZXYueG1sUEsFBgAAAAAEAAQA9QAAAIgDAAAAAA==&#10;" filled="f" stroked="f">
                    <v:textbox style="mso-fit-shape-to-text:t">
                      <w:txbxContent>
                        <w:p w:rsidR="000001F2" w:rsidRDefault="000001F2" w:rsidP="00071476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図８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780B75" w:rsidRPr="00BC33B6">
        <w:rPr>
          <w:position w:val="-6"/>
        </w:rPr>
        <w:object w:dxaOrig="1560" w:dyaOrig="279">
          <v:shape id="_x0000_i1068" type="#_x0000_t75" style="width:77.85pt;height:14.15pt" o:ole="">
            <v:imagedata r:id="rId112" o:title=""/>
          </v:shape>
          <o:OLEObject Type="Embed" ProgID="Equation.DSMT4" ShapeID="_x0000_i1068" DrawAspect="Content" ObjectID="_1616669769" r:id="rId113"/>
        </w:object>
      </w:r>
      <w:r w:rsidR="00722C07">
        <w:t>の場合</w:t>
      </w:r>
      <w:r w:rsidR="00071476">
        <w:t>の</w:t>
      </w:r>
      <w:r>
        <w:t>例をみてみよう</w:t>
      </w:r>
      <w:r w:rsidR="00071476">
        <w:t>。</w:t>
      </w:r>
    </w:p>
    <w:p w:rsidR="00071476" w:rsidRDefault="00071476" w:rsidP="00071476">
      <w:pPr>
        <w:ind w:firstLineChars="100" w:firstLine="210"/>
        <w:rPr>
          <w:rFonts w:hint="eastAsia"/>
        </w:rPr>
      </w:pPr>
    </w:p>
    <w:p w:rsidR="00655AF2" w:rsidRDefault="00655AF2" w:rsidP="00071476">
      <w:pPr>
        <w:ind w:firstLineChars="100" w:firstLine="210"/>
        <w:rPr>
          <w:rFonts w:hint="eastAsia"/>
        </w:rPr>
      </w:pPr>
    </w:p>
    <w:p w:rsidR="00655AF2" w:rsidRDefault="00655AF2" w:rsidP="00071476">
      <w:pPr>
        <w:ind w:firstLineChars="100" w:firstLine="210"/>
        <w:rPr>
          <w:rFonts w:hint="eastAsia"/>
        </w:rPr>
      </w:pPr>
    </w:p>
    <w:p w:rsidR="00655AF2" w:rsidRDefault="00655AF2" w:rsidP="00071476">
      <w:pPr>
        <w:ind w:firstLineChars="100" w:firstLine="210"/>
        <w:rPr>
          <w:rFonts w:hint="eastAsia"/>
        </w:rPr>
      </w:pPr>
    </w:p>
    <w:p w:rsidR="00655AF2" w:rsidRDefault="00655AF2" w:rsidP="00071476">
      <w:pPr>
        <w:ind w:firstLineChars="100" w:firstLine="210"/>
        <w:rPr>
          <w:rFonts w:hint="eastAsia"/>
        </w:rPr>
      </w:pPr>
    </w:p>
    <w:p w:rsidR="00655AF2" w:rsidRDefault="00655AF2" w:rsidP="00071476">
      <w:pPr>
        <w:ind w:firstLineChars="100" w:firstLine="210"/>
        <w:rPr>
          <w:rFonts w:hint="eastAsia"/>
        </w:rPr>
      </w:pPr>
    </w:p>
    <w:p w:rsidR="00655AF2" w:rsidRDefault="00655AF2" w:rsidP="00071476">
      <w:pPr>
        <w:ind w:firstLineChars="100" w:firstLine="210"/>
        <w:rPr>
          <w:rFonts w:hint="eastAsia"/>
        </w:rPr>
      </w:pPr>
    </w:p>
    <w:p w:rsidR="00655AF2" w:rsidRPr="00655AF2" w:rsidRDefault="00655AF2" w:rsidP="00071476">
      <w:pPr>
        <w:ind w:firstLineChars="100" w:firstLine="210"/>
      </w:pPr>
    </w:p>
    <w:p w:rsidR="00DE157B" w:rsidRDefault="00655AF2" w:rsidP="00071476">
      <w:pPr>
        <w:ind w:firstLineChars="100" w:firstLine="210"/>
      </w:pPr>
      <w:r>
        <w:rPr>
          <w:rFonts w:hint="eastAsia"/>
        </w:rPr>
        <w:t>（例１）</w:t>
      </w:r>
      <w:r w:rsidR="00666B12">
        <w:rPr>
          <w:rFonts w:hint="eastAsia"/>
        </w:rPr>
        <w:t xml:space="preserve">　図８は、</w:t>
      </w:r>
      <w:r w:rsidRPr="002A7BAB">
        <w:rPr>
          <w:position w:val="-6"/>
        </w:rPr>
        <w:object w:dxaOrig="520" w:dyaOrig="279">
          <v:shape id="_x0000_i1090" type="#_x0000_t75" style="width:25.8pt;height:14.15pt" o:ole="">
            <v:imagedata r:id="rId114" o:title=""/>
          </v:shape>
          <o:OLEObject Type="Embed" ProgID="Equation.DSMT4" ShapeID="_x0000_i1090" DrawAspect="Content" ObjectID="_1616669770" r:id="rId115"/>
        </w:object>
      </w:r>
      <w:r>
        <w:t>つまり、</w:t>
      </w:r>
      <w:r w:rsidR="00666B12" w:rsidRPr="002A7BAB">
        <w:rPr>
          <w:position w:val="-10"/>
        </w:rPr>
        <w:object w:dxaOrig="1860" w:dyaOrig="320">
          <v:shape id="_x0000_i1069" type="#_x0000_t75" style="width:92.8pt;height:15.8pt" o:ole="">
            <v:imagedata r:id="rId116" o:title=""/>
          </v:shape>
          <o:OLEObject Type="Embed" ProgID="Equation.DSMT4" ShapeID="_x0000_i1069" DrawAspect="Content" ObjectID="_1616669771" r:id="rId117"/>
        </w:object>
      </w:r>
      <w:r w:rsidR="00666B12">
        <w:t>の場合</w:t>
      </w:r>
      <w:r w:rsidR="00666B12">
        <w:rPr>
          <w:rFonts w:hint="eastAsia"/>
        </w:rPr>
        <w:t>。</w:t>
      </w:r>
    </w:p>
    <w:p w:rsidR="0018025F" w:rsidRDefault="00655AF2" w:rsidP="00666B12">
      <w:pPr>
        <w:ind w:firstLineChars="100" w:firstLine="210"/>
      </w:pPr>
      <w:r>
        <w:rPr>
          <w:rFonts w:hint="eastAsia"/>
        </w:rPr>
        <w:t xml:space="preserve">（例２）　</w:t>
      </w:r>
      <w:r w:rsidR="00071476">
        <w:rPr>
          <w:rFonts w:hint="eastAsia"/>
        </w:rPr>
        <w:t>図９は</w:t>
      </w:r>
      <w:r>
        <w:rPr>
          <w:rFonts w:hint="eastAsia"/>
        </w:rPr>
        <w:t>、</w:t>
      </w:r>
      <w:r w:rsidR="00374DD4" w:rsidRPr="002A7BAB">
        <w:rPr>
          <w:position w:val="-6"/>
        </w:rPr>
        <w:object w:dxaOrig="560" w:dyaOrig="279">
          <v:shape id="_x0000_i1070" type="#_x0000_t75" style="width:27.9pt;height:14.15pt" o:ole="">
            <v:imagedata r:id="rId118" o:title=""/>
          </v:shape>
          <o:OLEObject Type="Embed" ProgID="Equation.DSMT4" ShapeID="_x0000_i1070" DrawAspect="Content" ObjectID="_1616669772" r:id="rId119"/>
        </w:object>
      </w:r>
      <w:r w:rsidR="00374DD4">
        <w:rPr>
          <w:rFonts w:hint="eastAsia"/>
        </w:rPr>
        <w:t>つまり</w:t>
      </w:r>
      <w:r w:rsidR="000B4C85">
        <w:rPr>
          <w:rFonts w:hint="eastAsia"/>
        </w:rPr>
        <w:t>、</w:t>
      </w:r>
      <w:r w:rsidR="00071476" w:rsidRPr="002A7BAB">
        <w:rPr>
          <w:position w:val="-10"/>
        </w:rPr>
        <w:object w:dxaOrig="2040" w:dyaOrig="320">
          <v:shape id="_x0000_i1071" type="#_x0000_t75" style="width:101.95pt;height:15.8pt" o:ole="">
            <v:imagedata r:id="rId120" o:title=""/>
          </v:shape>
          <o:OLEObject Type="Embed" ProgID="Equation.DSMT4" ShapeID="_x0000_i1071" DrawAspect="Content" ObjectID="_1616669773" r:id="rId121"/>
        </w:object>
      </w:r>
      <w:r w:rsidR="00DE157B">
        <w:t>の場合。</w:t>
      </w:r>
    </w:p>
    <w:p w:rsidR="00666B12" w:rsidRDefault="00666B12" w:rsidP="00B606F1"/>
    <w:p w:rsidR="00071476" w:rsidRDefault="00655AF2" w:rsidP="00655AF2">
      <w:r>
        <w:lastRenderedPageBreak/>
        <w:t>（例３）</w: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28D46760" wp14:editId="778E8A7D">
                <wp:simplePos x="0" y="0"/>
                <wp:positionH relativeFrom="column">
                  <wp:posOffset>248285</wp:posOffset>
                </wp:positionH>
                <wp:positionV relativeFrom="paragraph">
                  <wp:posOffset>108585</wp:posOffset>
                </wp:positionV>
                <wp:extent cx="5454650" cy="1751330"/>
                <wp:effectExtent l="0" t="0" r="0" b="1270"/>
                <wp:wrapSquare wrapText="bothSides"/>
                <wp:docPr id="308" name="グループ化 3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54650" cy="1751330"/>
                          <a:chOff x="0" y="0"/>
                          <a:chExt cx="5456059" cy="1752714"/>
                        </a:xfrm>
                      </wpg:grpSpPr>
                      <wpg:grpSp>
                        <wpg:cNvPr id="301" name="グループ化 301"/>
                        <wpg:cNvGrpSpPr/>
                        <wpg:grpSpPr>
                          <a:xfrm>
                            <a:off x="2785484" y="0"/>
                            <a:ext cx="2670575" cy="1745279"/>
                            <a:chOff x="-1" y="0"/>
                            <a:chExt cx="2672568" cy="1745286"/>
                          </a:xfrm>
                        </wpg:grpSpPr>
                        <wps:wsp>
                          <wps:cNvPr id="15" name="テキスト ボックス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3574" y="1418896"/>
                              <a:ext cx="718820" cy="326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001F2" w:rsidRDefault="000001F2" w:rsidP="0018025F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図１１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pic:pic xmlns:pic="http://schemas.openxmlformats.org/drawingml/2006/picture">
                          <pic:nvPicPr>
                            <pic:cNvPr id="295" name="図 29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-1" y="0"/>
                              <a:ext cx="2672568" cy="15816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g:grpSp>
                        <wpg:cNvPr id="300" name="グループ化 300"/>
                        <wpg:cNvGrpSpPr/>
                        <wpg:grpSpPr>
                          <a:xfrm>
                            <a:off x="0" y="0"/>
                            <a:ext cx="2672267" cy="1752714"/>
                            <a:chOff x="0" y="0"/>
                            <a:chExt cx="2674260" cy="1753925"/>
                          </a:xfrm>
                        </wpg:grpSpPr>
                        <pic:pic xmlns:pic="http://schemas.openxmlformats.org/drawingml/2006/picture">
                          <pic:nvPicPr>
                            <pic:cNvPr id="294" name="図 29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674260" cy="15826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99" name="テキスト ボックス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2955" y="1427535"/>
                              <a:ext cx="718820" cy="326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001F2" w:rsidRDefault="000001F2" w:rsidP="00071476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図１０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308" o:spid="_x0000_s1053" style="position:absolute;left:0;text-align:left;margin-left:19.55pt;margin-top:8.55pt;width:429.5pt;height:137.9pt;z-index:251697152;mso-width-relative:margin;mso-height-relative:margin" coordsize="54560,1752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">
                <v:group id="グループ化 301" o:spid="_x0000_s1054" style="position:absolute;left:27854;width:26706;height:17452" coordorigin="" coordsize="26725,174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<v:shape id="テキスト ボックス 2" o:spid="_x0000_s1055" type="#_x0000_t202" style="position:absolute;left:14535;top:14188;width:7188;height:3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TEoL4A&#10;AADbAAAADwAAAGRycy9kb3ducmV2LnhtbERPTWvCQBC9F/wPywje6saCRVJXEW3Bg5dqeh+yYzaY&#10;nQ3ZqYn/3hUEb/N4n7NcD75RV+piHdjAbJqBIi6DrbkyUJx+3hegoiBbbAKTgRtFWK9Gb0vMbej5&#10;l65HqVQK4ZijASfS5lrH0pHHOA0tceLOofMoCXaVth32Kdw3+iPLPrXHmlODw5a2jsrL8d8bELGb&#10;2a349nH/Nxx2vcvKORbGTMbD5guU0CAv8dO9t2n+HB6/pAP06g4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r0xKC+AAAA2wAAAA8AAAAAAAAAAAAAAAAAmAIAAGRycy9kb3ducmV2&#10;LnhtbFBLBQYAAAAABAAEAPUAAACDAwAAAAA=&#10;" filled="f" stroked="f">
                    <v:textbox style="mso-fit-shape-to-text:t">
                      <w:txbxContent>
                        <w:p w:rsidR="000001F2" w:rsidRDefault="000001F2" w:rsidP="0018025F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図１１</w:t>
                          </w:r>
                        </w:p>
                      </w:txbxContent>
                    </v:textbox>
                  </v:shape>
                  <v:shape id="図 295" o:spid="_x0000_s1056" type="#_x0000_t75" style="position:absolute;width:26725;height:158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uI1KrHAAAA3AAAAA8AAABkcnMvZG93bnJldi54bWxEj0FLAzEUhO9C/0N4BW8221ZFt02LSNUK&#10;XuwK2ttj87pZ3LysSdrd9tebguBxmJlvmPmyt404kA+1YwXjUQaCuHS65krBR/F0dQciRGSNjWNS&#10;cKQAy8XgYo65dh2/02ETK5EgHHJUYGJscylDachiGLmWOHk75y3GJH0ltccuwW0jJ1l2Ky3WnBYM&#10;tvRoqPze7K0CXE2fzdtLp/uv6204vvrTZ/FTKHU57B9mICL18T/8115rBZP7GzifSUdALn4B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AuI1KrHAAAA3AAAAA8AAAAAAAAAAAAA&#10;AAAAnwIAAGRycy9kb3ducmV2LnhtbFBLBQYAAAAABAAEAPcAAACTAwAAAAA=&#10;">
                    <v:imagedata r:id="rId124" o:title=""/>
                    <v:path arrowok="t"/>
                  </v:shape>
                </v:group>
                <v:group id="グループ化 300" o:spid="_x0000_s1057" style="position:absolute;width:26722;height:17527" coordsize="26742,175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<v:shape id="図 294" o:spid="_x0000_s1058" type="#_x0000_t75" style="position:absolute;width:26742;height:158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Jl307GAAAA3AAAAA8AAABkcnMvZG93bnJldi54bWxEj0+LwjAUxO/CfofwFvYimioi2jXKIggL&#10;4sF/iLdn82y727zUJtX67Y0geBxm5jfMZNaYQlypcrllBb1uBII4sTrnVMFuu+iMQDiPrLGwTAru&#10;5GA2/WhNMNb2xmu6bnwqAoRdjAoy78tYSpdkZNB1bUkcvLOtDPogq1TqCm8BbgrZj6KhNJhzWMiw&#10;pHlGyf+mNgrWxXk1/mv7/aG+DJbHttWnk14p9fXZ/HyD8NT4d/jV/tUK+uMBPM+EIyCnD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MmXfTsYAAADcAAAADwAAAAAAAAAAAAAA&#10;AACfAgAAZHJzL2Rvd25yZXYueG1sUEsFBgAAAAAEAAQA9wAAAJIDAAAAAA==&#10;">
                    <v:imagedata r:id="rId125" o:title=""/>
                    <v:path arrowok="t"/>
                  </v:shape>
                  <v:shape id="テキスト ボックス 2" o:spid="_x0000_s1059" type="#_x0000_t202" style="position:absolute;left:14429;top:14275;width:7188;height:3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Hvn8MA&#10;AADcAAAADwAAAGRycy9kb3ducmV2LnhtbESPQWvCQBSE74L/YXmF3nSjUKnRNQTbggcvten9kX1m&#10;Q7NvQ/bVxH/fLRR6HGbmG2ZfTL5TNxpiG9jAapmBIq6DbbkxUH28LZ5BRUG22AUmA3eKUBzmsz3m&#10;Noz8TreLNCpBOOZowIn0udaxduQxLkNPnLxrGDxKkkOj7YBjgvtOr7Nsoz22nBYc9nR0VH9dvr0B&#10;EVuu7tWrj6fP6fwyuqx+wsqYx4ep3IESmuQ//Nc+WQPr7RZ+z6Qjo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Hvn8MAAADcAAAADwAAAAAAAAAAAAAAAACYAgAAZHJzL2Rv&#10;d25yZXYueG1sUEsFBgAAAAAEAAQA9QAAAIgDAAAAAA==&#10;" filled="f" stroked="f">
                    <v:textbox style="mso-fit-shape-to-text:t">
                      <w:txbxContent>
                        <w:p w:rsidR="000001F2" w:rsidRDefault="000001F2" w:rsidP="00071476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図１０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hint="eastAsia"/>
        </w:rPr>
        <w:t xml:space="preserve">　</w:t>
      </w:r>
      <w:r w:rsidR="00071476">
        <w:rPr>
          <w:rFonts w:hint="eastAsia"/>
        </w:rPr>
        <w:t>図１０は</w:t>
      </w:r>
      <w:r w:rsidR="00E43583">
        <w:rPr>
          <w:rFonts w:hint="eastAsia"/>
        </w:rPr>
        <w:t>、</w:t>
      </w:r>
      <w:r w:rsidR="00071476" w:rsidRPr="002A7BAB">
        <w:rPr>
          <w:position w:val="-10"/>
        </w:rPr>
        <w:object w:dxaOrig="1860" w:dyaOrig="320">
          <v:shape id="_x0000_i1072" type="#_x0000_t75" style="width:92.8pt;height:15.8pt" o:ole="">
            <v:imagedata r:id="rId126" o:title=""/>
          </v:shape>
          <o:OLEObject Type="Embed" ProgID="Equation.DSMT4" ShapeID="_x0000_i1072" DrawAspect="Content" ObjectID="_1616669774" r:id="rId127"/>
        </w:object>
      </w:r>
      <w:r w:rsidR="00DE157B">
        <w:t>の場合</w:t>
      </w:r>
      <w:r>
        <w:t>。この場合、</w:t>
      </w:r>
      <w:r w:rsidR="007A3E06">
        <w:t>３つの</w:t>
      </w:r>
      <w:r w:rsidR="004357A3">
        <w:t>円列</w:t>
      </w:r>
      <w:r w:rsidR="007A3E06">
        <w:t>の半径は、みな異なっている。</w:t>
      </w:r>
    </w:p>
    <w:p w:rsidR="007A3E06" w:rsidRDefault="00655AF2" w:rsidP="00655AF2">
      <w:r>
        <w:t>（例４）</w:t>
      </w:r>
      <w:r>
        <w:t xml:space="preserve">　</w:t>
      </w:r>
      <w:r w:rsidR="007A3E06">
        <w:rPr>
          <w:rFonts w:hint="eastAsia"/>
        </w:rPr>
        <w:t>図１１について</w:t>
      </w:r>
      <w:r w:rsidR="00E43583">
        <w:rPr>
          <w:rFonts w:hint="eastAsia"/>
        </w:rPr>
        <w:t>、</w:t>
      </w:r>
      <w:r w:rsidR="000B4C85">
        <w:rPr>
          <w:rFonts w:hint="eastAsia"/>
        </w:rPr>
        <w:t>すこし解説をくわ</w:t>
      </w:r>
      <w:r w:rsidR="00374DD4">
        <w:rPr>
          <w:rFonts w:hint="eastAsia"/>
        </w:rPr>
        <w:t>える</w:t>
      </w:r>
      <w:r w:rsidR="007A3E06">
        <w:rPr>
          <w:rFonts w:hint="eastAsia"/>
        </w:rPr>
        <w:t>。</w:t>
      </w:r>
    </w:p>
    <w:p w:rsidR="00071476" w:rsidRDefault="007A3E06" w:rsidP="007A3E06">
      <w:pPr>
        <w:ind w:firstLineChars="100" w:firstLine="210"/>
      </w:pPr>
      <w:r w:rsidRPr="007A3E06">
        <w:rPr>
          <w:position w:val="-10"/>
        </w:rPr>
        <w:object w:dxaOrig="1160" w:dyaOrig="320">
          <v:shape id="_x0000_i1073" type="#_x0000_t75" style="width:57.85pt;height:15.8pt" o:ole="">
            <v:imagedata r:id="rId128" o:title=""/>
          </v:shape>
          <o:OLEObject Type="Embed" ProgID="Equation.DSMT4" ShapeID="_x0000_i1073" DrawAspect="Content" ObjectID="_1616669775" r:id="rId129"/>
        </w:object>
      </w:r>
      <w:r>
        <w:t>なので</w:t>
      </w:r>
      <w:r w:rsidR="00E43583">
        <w:t>、</w:t>
      </w:r>
      <w:r>
        <w:t>この２辺のみ考えれば</w:t>
      </w:r>
      <w:r w:rsidR="00E43583">
        <w:t>、</w:t>
      </w:r>
      <w:r w:rsidRPr="007A3E06">
        <w:rPr>
          <w:position w:val="-6"/>
        </w:rPr>
        <w:object w:dxaOrig="1680" w:dyaOrig="279">
          <v:shape id="_x0000_i1074" type="#_x0000_t75" style="width:84.05pt;height:14.15pt" o:ole="">
            <v:imagedata r:id="rId130" o:title=""/>
          </v:shape>
          <o:OLEObject Type="Embed" ProgID="Equation.DSMT4" ShapeID="_x0000_i1074" DrawAspect="Content" ObjectID="_1616669776" r:id="rId131"/>
        </w:object>
      </w:r>
      <w:r>
        <w:t>であるから</w:t>
      </w:r>
      <w:r w:rsidR="00E43583">
        <w:t>、</w:t>
      </w:r>
      <w:r>
        <w:t>辺</w:t>
      </w:r>
      <w:r>
        <w:rPr>
          <w:rFonts w:hint="eastAsia"/>
        </w:rPr>
        <w:t>BC</w:t>
      </w:r>
      <w:r>
        <w:rPr>
          <w:rFonts w:hint="eastAsia"/>
        </w:rPr>
        <w:t>に長さ４の</w:t>
      </w:r>
      <w:r w:rsidR="004357A3">
        <w:rPr>
          <w:rFonts w:hint="eastAsia"/>
        </w:rPr>
        <w:t>円列</w:t>
      </w:r>
      <w:r>
        <w:rPr>
          <w:rFonts w:hint="eastAsia"/>
        </w:rPr>
        <w:t>を</w:t>
      </w:r>
      <w:r w:rsidR="00E43583">
        <w:rPr>
          <w:rFonts w:hint="eastAsia"/>
        </w:rPr>
        <w:t>、</w:t>
      </w:r>
      <w:r>
        <w:rPr>
          <w:rFonts w:hint="eastAsia"/>
        </w:rPr>
        <w:t>辺</w:t>
      </w:r>
      <w:r>
        <w:rPr>
          <w:rFonts w:hint="eastAsia"/>
        </w:rPr>
        <w:t>CA</w:t>
      </w:r>
      <w:r>
        <w:rPr>
          <w:rFonts w:hint="eastAsia"/>
        </w:rPr>
        <w:t>に長さ３の</w:t>
      </w:r>
      <w:r w:rsidR="004357A3">
        <w:rPr>
          <w:rFonts w:hint="eastAsia"/>
        </w:rPr>
        <w:t>円列</w:t>
      </w:r>
      <w:r>
        <w:rPr>
          <w:rFonts w:hint="eastAsia"/>
        </w:rPr>
        <w:t>をかくことで</w:t>
      </w:r>
      <w:r w:rsidR="00E43583">
        <w:rPr>
          <w:rFonts w:hint="eastAsia"/>
        </w:rPr>
        <w:t>、</w:t>
      </w:r>
      <w:r>
        <w:rPr>
          <w:rFonts w:hint="eastAsia"/>
        </w:rPr>
        <w:t>この２辺に接する</w:t>
      </w:r>
      <w:r w:rsidR="004357A3">
        <w:rPr>
          <w:rFonts w:hint="eastAsia"/>
        </w:rPr>
        <w:t>円列</w:t>
      </w:r>
      <w:r>
        <w:rPr>
          <w:rFonts w:hint="eastAsia"/>
        </w:rPr>
        <w:t>は半径を一致させることが出来る。ただ</w:t>
      </w:r>
      <w:r w:rsidR="00E43583">
        <w:rPr>
          <w:rFonts w:hint="eastAsia"/>
        </w:rPr>
        <w:t>、</w:t>
      </w:r>
      <w:r w:rsidR="00374DD4">
        <w:rPr>
          <w:rFonts w:hint="eastAsia"/>
        </w:rPr>
        <w:t>この「半径の</w:t>
      </w:r>
      <w:r w:rsidR="00374DD4" w:rsidRPr="00374DD4">
        <w:rPr>
          <w:rFonts w:hint="eastAsia"/>
        </w:rPr>
        <w:t>一致</w:t>
      </w:r>
      <w:r w:rsidR="00374DD4">
        <w:rPr>
          <w:rFonts w:hint="eastAsia"/>
        </w:rPr>
        <w:t>」</w:t>
      </w:r>
      <w:r>
        <w:rPr>
          <w:rFonts w:hint="eastAsia"/>
        </w:rPr>
        <w:t>を辺</w:t>
      </w:r>
      <w:r>
        <w:rPr>
          <w:rFonts w:hint="eastAsia"/>
        </w:rPr>
        <w:t>AB</w:t>
      </w:r>
      <w:r>
        <w:rPr>
          <w:rFonts w:hint="eastAsia"/>
        </w:rPr>
        <w:t>まで拡張はできない。この図では、辺</w:t>
      </w:r>
      <w:r>
        <w:rPr>
          <w:rFonts w:hint="eastAsia"/>
        </w:rPr>
        <w:t>AB</w:t>
      </w:r>
      <w:r>
        <w:rPr>
          <w:rFonts w:hint="eastAsia"/>
        </w:rPr>
        <w:t>に接する</w:t>
      </w:r>
      <w:r w:rsidR="004357A3">
        <w:rPr>
          <w:rFonts w:hint="eastAsia"/>
        </w:rPr>
        <w:t>円列</w:t>
      </w:r>
      <w:r>
        <w:rPr>
          <w:rFonts w:hint="eastAsia"/>
        </w:rPr>
        <w:t>の長さは３であるが、長さを４にして</w:t>
      </w:r>
      <w:r w:rsidR="000B4C85">
        <w:rPr>
          <w:rFonts w:hint="eastAsia"/>
        </w:rPr>
        <w:t>も</w:t>
      </w:r>
      <w:r w:rsidR="00374DD4">
        <w:rPr>
          <w:rFonts w:hint="eastAsia"/>
        </w:rPr>
        <w:t>、幾つにしても</w:t>
      </w:r>
      <w:r w:rsidR="00655AF2">
        <w:rPr>
          <w:rFonts w:hint="eastAsia"/>
        </w:rPr>
        <w:t>、半径を</w:t>
      </w:r>
      <w:r w:rsidR="00374DD4">
        <w:rPr>
          <w:rFonts w:hint="eastAsia"/>
        </w:rPr>
        <w:t>等しく</w:t>
      </w:r>
      <w:r w:rsidR="00655AF2">
        <w:rPr>
          <w:rFonts w:hint="eastAsia"/>
        </w:rPr>
        <w:t>は</w:t>
      </w:r>
      <w:r w:rsidR="00374DD4">
        <w:rPr>
          <w:rFonts w:hint="eastAsia"/>
        </w:rPr>
        <w:t>できない</w:t>
      </w:r>
      <w:r>
        <w:rPr>
          <w:rFonts w:hint="eastAsia"/>
        </w:rPr>
        <w:t>。</w:t>
      </w:r>
    </w:p>
    <w:p w:rsidR="00071476" w:rsidRDefault="00071476" w:rsidP="00B606F1"/>
    <w:p w:rsidR="00374DD4" w:rsidRPr="00374DD4" w:rsidRDefault="00374DD4" w:rsidP="00B606F1"/>
    <w:p w:rsidR="0018025F" w:rsidRDefault="007A3E06" w:rsidP="00B606F1">
      <w:r>
        <w:rPr>
          <w:rFonts w:hint="eastAsia"/>
        </w:rPr>
        <w:t>［</w:t>
      </w:r>
      <w:r w:rsidR="00444ECB">
        <w:rPr>
          <w:rFonts w:hint="eastAsia"/>
        </w:rPr>
        <w:t>発展</w:t>
      </w:r>
      <w:r>
        <w:rPr>
          <w:rFonts w:hint="eastAsia"/>
        </w:rPr>
        <w:t>］</w:t>
      </w:r>
    </w:p>
    <w:p w:rsidR="007A3E06" w:rsidRDefault="00D05DC0" w:rsidP="00D05DC0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23EBCA75" wp14:editId="27C2A121">
                <wp:simplePos x="0" y="0"/>
                <wp:positionH relativeFrom="column">
                  <wp:posOffset>2920365</wp:posOffset>
                </wp:positionH>
                <wp:positionV relativeFrom="paragraph">
                  <wp:posOffset>311785</wp:posOffset>
                </wp:positionV>
                <wp:extent cx="3359785" cy="2146300"/>
                <wp:effectExtent l="0" t="0" r="0" b="6350"/>
                <wp:wrapSquare wrapText="left"/>
                <wp:docPr id="20" name="グループ化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59785" cy="2146300"/>
                          <a:chOff x="-1005043" y="-343927"/>
                          <a:chExt cx="3362399" cy="2149910"/>
                        </a:xfrm>
                      </wpg:grpSpPr>
                      <pic:pic xmlns:pic="http://schemas.openxmlformats.org/drawingml/2006/picture">
                        <pic:nvPicPr>
                          <pic:cNvPr id="3" name="図 3"/>
                          <pic:cNvPicPr>
                            <a:picLocks noChangeAspect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005043" y="-343927"/>
                            <a:ext cx="3362399" cy="199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9096" y="1480228"/>
                            <a:ext cx="718185" cy="325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001F2" w:rsidRDefault="000001F2" w:rsidP="00484218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１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0" o:spid="_x0000_s1060" style="position:absolute;left:0;text-align:left;margin-left:229.95pt;margin-top:24.55pt;width:264.55pt;height:169pt;z-index:251700224;mso-width-relative:margin;mso-height-relative:margin" coordorigin="-10050,-3439" coordsize="33623,2149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">
                <v:shape id="図 3" o:spid="_x0000_s1061" type="#_x0000_t75" style="position:absolute;left:-10050;top:-3439;width:33623;height:199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c//GLFAAAA2gAAAA8AAABkcnMvZG93bnJldi54bWxEj0FrwkAUhO+C/2F5ghepm1aoJWYTbEuh&#10;HpTGFkpuj+wzCc2+DdlV4793hYLHYWa+YZJsMK04Ue8aywoe5xEI4tLqhisFP98fDy8gnEfW2Fom&#10;BRdykKXjUYKxtmfO6bT3lQgQdjEqqL3vYildWZNBN7cdcfAOtjfog+wrqXs8B7hp5VMUPUuDDYeF&#10;Gjt6q6n82x+NAi70MMu/3rdLt7zs1nbzW2xfWanpZFivQHga/D383/7UChZwuxJugEy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HP/xixQAAANoAAAAPAAAAAAAAAAAAAAAA&#10;AJ8CAABkcnMvZG93bnJldi54bWxQSwUGAAAAAAQABAD3AAAAkQMAAAAA&#10;">
                  <v:imagedata r:id="rId133" o:title=""/>
                  <v:path arrowok="t"/>
                </v:shape>
                <v:shape id="テキスト ボックス 2" o:spid="_x0000_s1062" type="#_x0000_t202" style="position:absolute;left:10590;top:14802;width:7182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/Co78A&#10;AADbAAAADwAAAGRycy9kb3ducmV2LnhtbERPTWvCQBC9F/wPywje6iYFRVJXkVrBQy/aeB+y02xo&#10;djZkRxP/vVsQepvH+5z1dvStulEfm8AG8nkGirgKtuHaQPl9eF2BioJssQ1MBu4UYbuZvKyxsGHg&#10;E93OUqsUwrFAA06kK7SOlSOPcR464sT9hN6jJNjX2vY4pHDf6rcsW2qPDacGhx19OKp+z1dvQMTu&#10;8nv56ePxMn7tB5dVCyyNmU3H3TsooVH+xU/30ab5Ofz9kg7Qmw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z8KjvwAAANsAAAAPAAAAAAAAAAAAAAAAAJgCAABkcnMvZG93bnJl&#10;di54bWxQSwUGAAAAAAQABAD1AAAAhAMAAAAA&#10;" filled="f" stroked="f">
                  <v:textbox style="mso-fit-shape-to-text:t">
                    <w:txbxContent>
                      <w:p w:rsidR="000001F2" w:rsidRDefault="000001F2" w:rsidP="00484218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１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="007A3E06">
        <w:rPr>
          <w:rFonts w:hint="eastAsia"/>
        </w:rPr>
        <w:t xml:space="preserve">　</w:t>
      </w:r>
      <w:r w:rsidR="00A21456">
        <w:rPr>
          <w:rFonts w:hint="eastAsia"/>
        </w:rPr>
        <w:t>今までは、</w:t>
      </w:r>
      <w:r w:rsidR="007A3E06" w:rsidRPr="00D05DC0">
        <w:rPr>
          <w:rFonts w:hint="eastAsia"/>
          <w:u w:val="wave"/>
        </w:rPr>
        <w:t>三角形</w:t>
      </w:r>
      <w:r w:rsidR="007A3E06" w:rsidRPr="00D05DC0">
        <w:rPr>
          <w:rFonts w:hint="eastAsia"/>
        </w:rPr>
        <w:t>の</w:t>
      </w:r>
      <w:r w:rsidR="007A3E06" w:rsidRPr="00D05DC0">
        <w:rPr>
          <w:rFonts w:hint="eastAsia"/>
          <w:u w:val="wave"/>
        </w:rPr>
        <w:t>内側</w:t>
      </w:r>
      <w:r w:rsidR="007A3E06">
        <w:rPr>
          <w:rFonts w:hint="eastAsia"/>
        </w:rPr>
        <w:t>に</w:t>
      </w:r>
      <w:r w:rsidR="004357A3">
        <w:rPr>
          <w:rFonts w:hint="eastAsia"/>
        </w:rPr>
        <w:t>円列</w:t>
      </w:r>
      <w:r w:rsidR="007A3E06">
        <w:rPr>
          <w:rFonts w:hint="eastAsia"/>
        </w:rPr>
        <w:t>が接する</w:t>
      </w:r>
      <w:r w:rsidR="00374DD4">
        <w:rPr>
          <w:rFonts w:hint="eastAsia"/>
        </w:rPr>
        <w:t>条件</w:t>
      </w:r>
      <w:r>
        <w:rPr>
          <w:rFonts w:hint="eastAsia"/>
        </w:rPr>
        <w:t>の下</w:t>
      </w:r>
      <w:r w:rsidR="00374DD4">
        <w:rPr>
          <w:rFonts w:hint="eastAsia"/>
        </w:rPr>
        <w:t>で問題を考え</w:t>
      </w:r>
      <w:r>
        <w:rPr>
          <w:rFonts w:hint="eastAsia"/>
        </w:rPr>
        <w:t>てい</w:t>
      </w:r>
      <w:r w:rsidR="00374DD4">
        <w:rPr>
          <w:rFonts w:hint="eastAsia"/>
        </w:rPr>
        <w:t>ました。</w:t>
      </w:r>
      <w:r>
        <w:rPr>
          <w:rFonts w:hint="eastAsia"/>
        </w:rPr>
        <w:t>ここからは、</w:t>
      </w:r>
      <w:r w:rsidR="004357A3">
        <w:rPr>
          <w:rFonts w:hint="eastAsia"/>
        </w:rPr>
        <w:t>条件を次のように変化させた問題</w:t>
      </w:r>
      <w:r>
        <w:rPr>
          <w:rFonts w:hint="eastAsia"/>
        </w:rPr>
        <w:t>を</w:t>
      </w:r>
      <w:r w:rsidR="00A21456">
        <w:rPr>
          <w:rFonts w:hint="eastAsia"/>
        </w:rPr>
        <w:t>考え</w:t>
      </w:r>
      <w:r>
        <w:rPr>
          <w:rFonts w:hint="eastAsia"/>
        </w:rPr>
        <w:t>てみましょう</w:t>
      </w:r>
      <w:r w:rsidR="00A21456">
        <w:rPr>
          <w:rFonts w:hint="eastAsia"/>
        </w:rPr>
        <w:t>。</w:t>
      </w:r>
    </w:p>
    <w:p w:rsidR="00A21456" w:rsidRPr="00A21456" w:rsidRDefault="00A21456" w:rsidP="00B606F1"/>
    <w:p w:rsidR="007A3E06" w:rsidRDefault="007A3E06" w:rsidP="007A3E06">
      <w:pPr>
        <w:ind w:firstLineChars="100" w:firstLine="210"/>
      </w:pPr>
      <w:r>
        <w:rPr>
          <w:rFonts w:hint="eastAsia"/>
        </w:rPr>
        <w:t>（１）</w:t>
      </w:r>
      <w:r w:rsidR="00374DD4">
        <w:rPr>
          <w:rFonts w:hint="eastAsia"/>
        </w:rPr>
        <w:t>辺を延長した三角形を</w:t>
      </w:r>
      <w:r w:rsidR="004357A3">
        <w:rPr>
          <w:rFonts w:hint="eastAsia"/>
        </w:rPr>
        <w:t>考え</w:t>
      </w:r>
      <w:r>
        <w:rPr>
          <w:rFonts w:hint="eastAsia"/>
        </w:rPr>
        <w:t>、</w:t>
      </w:r>
      <w:r w:rsidR="00374DD4">
        <w:rPr>
          <w:rFonts w:hint="eastAsia"/>
        </w:rPr>
        <w:t>その延長した辺の</w:t>
      </w:r>
      <w:r>
        <w:rPr>
          <w:rFonts w:hint="eastAsia"/>
        </w:rPr>
        <w:t>外側に</w:t>
      </w:r>
      <w:r w:rsidR="00374DD4">
        <w:rPr>
          <w:rFonts w:hint="eastAsia"/>
        </w:rPr>
        <w:t>円列を</w:t>
      </w:r>
      <w:r w:rsidR="004357A3">
        <w:rPr>
          <w:rFonts w:hint="eastAsia"/>
        </w:rPr>
        <w:t>接しさせ、なおかつそれら</w:t>
      </w:r>
      <w:r w:rsidR="00374DD4">
        <w:rPr>
          <w:rFonts w:hint="eastAsia"/>
        </w:rPr>
        <w:t>3</w:t>
      </w:r>
      <w:r w:rsidR="00374DD4">
        <w:rPr>
          <w:rFonts w:hint="eastAsia"/>
        </w:rPr>
        <w:t>つの円列</w:t>
      </w:r>
      <w:r w:rsidR="004357A3">
        <w:rPr>
          <w:rFonts w:hint="eastAsia"/>
        </w:rPr>
        <w:t>の半径を一致させられるだろうか</w:t>
      </w:r>
      <w:r>
        <w:rPr>
          <w:rFonts w:hint="eastAsia"/>
        </w:rPr>
        <w:t>。</w:t>
      </w:r>
      <w:r w:rsidR="00374DD4">
        <w:rPr>
          <w:rFonts w:hint="eastAsia"/>
        </w:rPr>
        <w:t>（図１２）</w:t>
      </w:r>
    </w:p>
    <w:p w:rsidR="007A3E06" w:rsidRDefault="007A3E06" w:rsidP="007A3E06">
      <w:pPr>
        <w:ind w:firstLineChars="100" w:firstLine="210"/>
      </w:pPr>
    </w:p>
    <w:p w:rsidR="007A3E06" w:rsidRDefault="007A3E06" w:rsidP="00B606F1">
      <w:r>
        <w:rPr>
          <w:rFonts w:hint="eastAsia"/>
        </w:rPr>
        <w:t xml:space="preserve">　（２）これらのことを</w:t>
      </w:r>
      <w:r w:rsidR="00374DD4">
        <w:rPr>
          <w:rFonts w:hint="eastAsia"/>
        </w:rPr>
        <w:t>三角形ではなく、</w:t>
      </w:r>
      <w:r>
        <w:rPr>
          <w:rFonts w:hint="eastAsia"/>
        </w:rPr>
        <w:t>四角形</w:t>
      </w:r>
      <w:r w:rsidR="00374DD4">
        <w:rPr>
          <w:rFonts w:hint="eastAsia"/>
        </w:rPr>
        <w:t>、</w:t>
      </w:r>
      <w:r w:rsidR="000B4C85">
        <w:rPr>
          <w:rFonts w:hint="eastAsia"/>
        </w:rPr>
        <w:t>五角形</w:t>
      </w:r>
      <w:r w:rsidR="00374DD4">
        <w:rPr>
          <w:rFonts w:hint="eastAsia"/>
        </w:rPr>
        <w:t>・・・に拡張できない</w:t>
      </w:r>
      <w:r>
        <w:rPr>
          <w:rFonts w:hint="eastAsia"/>
        </w:rPr>
        <w:t>だろうか。</w:t>
      </w:r>
    </w:p>
    <w:p w:rsidR="007A3E06" w:rsidRDefault="00BB5000" w:rsidP="00B606F1">
      <w:bookmarkStart w:id="0" w:name="_GoBack"/>
      <w:bookmarkEnd w:id="0"/>
      <w:r>
        <w:rPr>
          <w:noProof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627755</wp:posOffset>
                </wp:positionH>
                <wp:positionV relativeFrom="paragraph">
                  <wp:posOffset>102870</wp:posOffset>
                </wp:positionV>
                <wp:extent cx="2266315" cy="2416175"/>
                <wp:effectExtent l="0" t="0" r="0" b="3175"/>
                <wp:wrapSquare wrapText="left"/>
                <wp:docPr id="319" name="グループ化 3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66315" cy="2416175"/>
                          <a:chOff x="0" y="0"/>
                          <a:chExt cx="2267500" cy="2416883"/>
                        </a:xfrm>
                      </wpg:grpSpPr>
                      <pic:pic xmlns:pic="http://schemas.openxmlformats.org/drawingml/2006/picture">
                        <pic:nvPicPr>
                          <pic:cNvPr id="317" name="図 317"/>
                          <pic:cNvPicPr>
                            <a:picLocks noChangeAspect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7500" cy="2267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18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2605" y="2087319"/>
                            <a:ext cx="716914" cy="3295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B5000" w:rsidRDefault="00BB5000" w:rsidP="00BB5000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１</w:t>
                              </w: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319" o:spid="_x0000_s1063" style="position:absolute;left:0;text-align:left;margin-left:285.65pt;margin-top:8.1pt;width:178.45pt;height:190.25pt;z-index:251726848;mso-width-relative:margin;mso-height-relative:margin" coordsize="22675,2416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">
                <v:shape id="図 317" o:spid="_x0000_s1064" type="#_x0000_t75" style="position:absolute;width:22675;height:226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TCIUDGAAAA3AAAAA8AAABkcnMvZG93bnJldi54bWxEj09rwkAUxO+C32F5gpdSN9b+CamrSEHx&#10;EBDT9v6afc0Gs29jdtX47d1CweMwM79h5sveNuJMna8dK5hOEhDEpdM1Vwq+PtePKQgfkDU2jknB&#10;lTwsF8PBHDPtLryncxEqESHsM1RgQmgzKX1pyKKfuJY4er+usxii7CqpO7xEuG3kU5K8Sos1xwWD&#10;LX0YKg/FySr42ZlvvcrL6ug36fOxOOQP+Uuu1HjUr95BBOrDPfzf3moFs+kb/J2JR0Aubg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VMIhQMYAAADcAAAADwAAAAAAAAAAAAAA&#10;AACfAgAAZHJzL2Rvd25yZXYueG1sUEsFBgAAAAAEAAQA9wAAAJIDAAAAAA==&#10;">
                  <v:imagedata r:id="rId135" o:title=""/>
                  <v:path arrowok="t"/>
                </v:shape>
                <v:shape id="テキスト ボックス 2" o:spid="_x0000_s1065" type="#_x0000_t202" style="position:absolute;left:14426;top:20873;width:7169;height:3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9Gw78A&#10;AADcAAAADwAAAGRycy9kb3ducmV2LnhtbERPTWvCQBC9F/wPyxR6q5soFkldRbSCBy9qvA/ZaTY0&#10;OxuyUxP/ffdQ8Ph436vN6Ft1pz42gQ3k0wwUcRVsw7WB8np4X4KKgmyxDUwGHhRhs568rLCwYeAz&#10;3S9SqxTCsUADTqQrtI6VI49xGjrixH2H3qMk2Nfa9jikcN/qWZZ9aI8NpwaHHe0cVT+XX29AxG7z&#10;R/nl4/E2nvaDy6oFlsa8vY7bT1BCozzF/+6jNTDP09p0Jh0Bvf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v0bDvwAAANwAAAAPAAAAAAAAAAAAAAAAAJgCAABkcnMvZG93bnJl&#10;di54bWxQSwUGAAAAAAQABAD1AAAAhAMAAAAA&#10;" filled="f" stroked="f">
                  <v:textbox style="mso-fit-shape-to-text:t">
                    <w:txbxContent>
                      <w:p w:rsidR="00BB5000" w:rsidRDefault="00BB5000" w:rsidP="00BB5000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１</w:t>
                        </w: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</w:p>
    <w:p w:rsidR="00D05DC0" w:rsidRDefault="007A3E06" w:rsidP="007A3E06">
      <w:pPr>
        <w:ind w:firstLineChars="100" w:firstLine="210"/>
        <w:rPr>
          <w:rFonts w:hint="eastAsia"/>
        </w:rPr>
      </w:pPr>
      <w:r>
        <w:rPr>
          <w:rFonts w:hint="eastAsia"/>
        </w:rPr>
        <w:t>（３）</w:t>
      </w:r>
      <w:r w:rsidR="00D05DC0">
        <w:rPr>
          <w:rFonts w:hint="eastAsia"/>
        </w:rPr>
        <w:t>多角形を考えるのではなく「円に内接・外接する円列」を考えられるか。</w:t>
      </w:r>
    </w:p>
    <w:p w:rsidR="007A3E06" w:rsidRDefault="00D05DC0" w:rsidP="007A3E06">
      <w:pPr>
        <w:ind w:firstLineChars="100" w:firstLine="210"/>
      </w:pPr>
      <w:r>
        <w:rPr>
          <w:rFonts w:hint="eastAsia"/>
        </w:rPr>
        <w:t>つまり、ある</w:t>
      </w:r>
      <w:r w:rsidR="007A3E06">
        <w:rPr>
          <w:rFonts w:hint="eastAsia"/>
        </w:rPr>
        <w:t>円の外周と内周に</w:t>
      </w:r>
      <w:r w:rsidR="004357A3">
        <w:rPr>
          <w:rFonts w:hint="eastAsia"/>
        </w:rPr>
        <w:t>円列</w:t>
      </w:r>
      <w:r w:rsidR="007A3E06">
        <w:rPr>
          <w:rFonts w:hint="eastAsia"/>
        </w:rPr>
        <w:t>が接すること</w:t>
      </w:r>
      <w:r>
        <w:rPr>
          <w:rFonts w:hint="eastAsia"/>
        </w:rPr>
        <w:t>を</w:t>
      </w:r>
      <w:r w:rsidR="000B4C85">
        <w:rPr>
          <w:rFonts w:hint="eastAsia"/>
        </w:rPr>
        <w:t>考え</w:t>
      </w:r>
      <w:r>
        <w:rPr>
          <w:rFonts w:hint="eastAsia"/>
        </w:rPr>
        <w:t>て</w:t>
      </w:r>
      <w:r w:rsidR="00BF0B37">
        <w:rPr>
          <w:rFonts w:hint="eastAsia"/>
        </w:rPr>
        <w:t>みる</w:t>
      </w:r>
      <w:r>
        <w:rPr>
          <w:rFonts w:hint="eastAsia"/>
        </w:rPr>
        <w:t>。</w:t>
      </w:r>
      <w:r w:rsidR="000B4C85">
        <w:rPr>
          <w:rFonts w:hint="eastAsia"/>
        </w:rPr>
        <w:t>この場合</w:t>
      </w:r>
      <w:r>
        <w:rPr>
          <w:rFonts w:hint="eastAsia"/>
        </w:rPr>
        <w:t>、円列の定義</w:t>
      </w:r>
      <w:r w:rsidRPr="00D05DC0">
        <w:rPr>
          <w:rFonts w:hint="eastAsia"/>
        </w:rPr>
        <w:t>を</w:t>
      </w:r>
      <w:r w:rsidR="007A3E06" w:rsidRPr="00D05DC0">
        <w:rPr>
          <w:rFonts w:hint="eastAsia"/>
          <w:u w:val="single"/>
        </w:rPr>
        <w:t>円周に接する</w:t>
      </w:r>
      <w:r w:rsidR="007A3E06">
        <w:rPr>
          <w:rFonts w:hint="eastAsia"/>
        </w:rPr>
        <w:t>と変え</w:t>
      </w:r>
      <w:r w:rsidR="000B4C85">
        <w:rPr>
          <w:rFonts w:hint="eastAsia"/>
        </w:rPr>
        <w:t>て考え</w:t>
      </w:r>
      <w:r>
        <w:rPr>
          <w:rFonts w:hint="eastAsia"/>
        </w:rPr>
        <w:t>直す。</w:t>
      </w:r>
    </w:p>
    <w:p w:rsidR="00374DD4" w:rsidRDefault="00A21456" w:rsidP="00D05DC0">
      <w:pPr>
        <w:ind w:firstLineChars="100" w:firstLine="210"/>
      </w:pPr>
      <w:r>
        <w:rPr>
          <w:rFonts w:hint="eastAsia"/>
        </w:rPr>
        <w:t>同じ</w:t>
      </w:r>
      <w:r w:rsidR="004357A3">
        <w:rPr>
          <w:rFonts w:hint="eastAsia"/>
        </w:rPr>
        <w:t>円列</w:t>
      </w:r>
      <w:r>
        <w:rPr>
          <w:rFonts w:hint="eastAsia"/>
        </w:rPr>
        <w:t>の長さ（この場合は１周の円の個数</w:t>
      </w:r>
      <w:r w:rsidR="00D05DC0">
        <w:rPr>
          <w:rFonts w:hint="eastAsia"/>
        </w:rPr>
        <w:t>とする</w:t>
      </w:r>
      <w:r>
        <w:rPr>
          <w:rFonts w:hint="eastAsia"/>
        </w:rPr>
        <w:t>）を等しくすると、内側と外側で半径は異なるし、半径を同じにすると</w:t>
      </w:r>
      <w:r w:rsidR="00E43583">
        <w:rPr>
          <w:rFonts w:hint="eastAsia"/>
        </w:rPr>
        <w:t>、</w:t>
      </w:r>
      <w:r w:rsidR="00D05DC0">
        <w:rPr>
          <w:rFonts w:hint="eastAsia"/>
        </w:rPr>
        <w:t>そもそも</w:t>
      </w:r>
      <w:r w:rsidR="00374DD4">
        <w:rPr>
          <w:rFonts w:hint="eastAsia"/>
        </w:rPr>
        <w:t>円列</w:t>
      </w:r>
      <w:r w:rsidR="00D05DC0">
        <w:rPr>
          <w:rFonts w:hint="eastAsia"/>
        </w:rPr>
        <w:t>は１周して閉じるのだろうか。</w:t>
      </w:r>
    </w:p>
    <w:p w:rsidR="007A3E06" w:rsidRDefault="00A21456" w:rsidP="007A3E06">
      <w:pPr>
        <w:ind w:firstLineChars="100" w:firstLine="210"/>
        <w:rPr>
          <w:rFonts w:hint="eastAsia"/>
        </w:rPr>
      </w:pPr>
      <w:r>
        <w:rPr>
          <w:rFonts w:hint="eastAsia"/>
        </w:rPr>
        <w:t>もともと</w:t>
      </w:r>
      <w:r w:rsidR="00E43583">
        <w:rPr>
          <w:rFonts w:hint="eastAsia"/>
        </w:rPr>
        <w:t>、</w:t>
      </w:r>
      <w:r>
        <w:rPr>
          <w:rFonts w:hint="eastAsia"/>
        </w:rPr>
        <w:t>そういう条件はあるのか</w:t>
      </w:r>
      <w:proofErr w:type="gramStart"/>
      <w:r>
        <w:rPr>
          <w:rFonts w:hint="eastAsia"/>
        </w:rPr>
        <w:t>？</w:t>
      </w:r>
      <w:r w:rsidR="000B4C85">
        <w:rPr>
          <w:rFonts w:hint="eastAsia"/>
        </w:rPr>
        <w:t>、</w:t>
      </w:r>
      <w:proofErr w:type="gramEnd"/>
      <w:r>
        <w:rPr>
          <w:rFonts w:hint="eastAsia"/>
        </w:rPr>
        <w:t>無いのか？</w:t>
      </w:r>
    </w:p>
    <w:p w:rsidR="00E43583" w:rsidRDefault="00403C24" w:rsidP="00403C24">
      <w:pPr>
        <w:rPr>
          <w:rFonts w:hint="eastAsia"/>
        </w:rPr>
      </w:pPr>
      <w:r w:rsidRPr="00E43583">
        <w:rPr>
          <w:rFonts w:hint="eastAsia"/>
          <w:sz w:val="24"/>
          <w:szCs w:val="24"/>
        </w:rPr>
        <w:lastRenderedPageBreak/>
        <w:t>【第</w:t>
      </w:r>
      <w:r w:rsidR="00444ECB" w:rsidRPr="00E43583">
        <w:rPr>
          <w:rFonts w:hint="eastAsia"/>
          <w:sz w:val="24"/>
          <w:szCs w:val="24"/>
        </w:rPr>
        <w:t>2</w:t>
      </w:r>
      <w:r w:rsidRPr="00E43583">
        <w:rPr>
          <w:rFonts w:hint="eastAsia"/>
          <w:sz w:val="24"/>
          <w:szCs w:val="24"/>
        </w:rPr>
        <w:t>部】</w:t>
      </w:r>
      <w:r w:rsidR="00BF0B37">
        <w:rPr>
          <w:rFonts w:hint="eastAsia"/>
          <w:sz w:val="24"/>
          <w:szCs w:val="24"/>
        </w:rPr>
        <w:t xml:space="preserve"> </w:t>
      </w:r>
      <w:r w:rsidR="00374DD4">
        <w:rPr>
          <w:rFonts w:hint="eastAsia"/>
        </w:rPr>
        <w:t>同じ問題を考える。</w:t>
      </w:r>
    </w:p>
    <w:p w:rsidR="00BF0B37" w:rsidRPr="00BF0B37" w:rsidRDefault="00BF0B37" w:rsidP="00403C24">
      <w:pPr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C29EA65" wp14:editId="0F11E821">
                <wp:simplePos x="0" y="0"/>
                <wp:positionH relativeFrom="column">
                  <wp:posOffset>153670</wp:posOffset>
                </wp:positionH>
                <wp:positionV relativeFrom="paragraph">
                  <wp:posOffset>38100</wp:posOffset>
                </wp:positionV>
                <wp:extent cx="5765800" cy="601980"/>
                <wp:effectExtent l="0" t="0" r="25400" b="26670"/>
                <wp:wrapNone/>
                <wp:docPr id="316" name="角丸四角形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65800" cy="601980"/>
                        </a:xfrm>
                        <a:prstGeom prst="roundRect">
                          <a:avLst>
                            <a:gd name="adj" fmla="val 16772"/>
                          </a:avLst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BF0B37" w:rsidRDefault="00BF0B37" w:rsidP="00BF0B37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［</w:t>
                            </w:r>
                            <w:r>
                              <w:rPr>
                                <w:rFonts w:hint="eastAsia"/>
                              </w:rPr>
                              <w:t>問題］</w:t>
                            </w:r>
                          </w:p>
                          <w:p w:rsidR="00BF0B37" w:rsidRDefault="00BF0B37" w:rsidP="00BF0B37">
                            <w:pPr>
                              <w:ind w:firstLineChars="200" w:firstLine="42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半径が同じ３つの円列が三角形に</w:t>
                            </w:r>
                            <w:r w:rsidRPr="00B034E7">
                              <w:rPr>
                                <w:rFonts w:hint="eastAsia"/>
                                <w:sz w:val="22"/>
                              </w:rPr>
                              <w:t>内接する条件を求めよ。</w:t>
                            </w:r>
                            <w:r>
                              <w:rPr>
                                <w:rFonts w:hint="eastAsia"/>
                              </w:rPr>
                              <w:t>（図</w:t>
                            </w:r>
                            <w:r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参照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角丸四角形 316" o:spid="_x0000_s1066" style="position:absolute;left:0;text-align:left;margin-left:12.1pt;margin-top:3pt;width:454pt;height:47.4pt;z-index:251723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9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" filled="f" strokecolor="windowText">
                <v:textbox>
                  <w:txbxContent>
                    <w:p w:rsidR="00BF0B37" w:rsidRDefault="00BF0B37" w:rsidP="00BF0B37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［</w:t>
                      </w:r>
                      <w:r>
                        <w:rPr>
                          <w:rFonts w:hint="eastAsia"/>
                        </w:rPr>
                        <w:t>問題］</w:t>
                      </w:r>
                    </w:p>
                    <w:p w:rsidR="00BF0B37" w:rsidRDefault="00BF0B37" w:rsidP="00BF0B37">
                      <w:pPr>
                        <w:ind w:firstLineChars="200" w:firstLine="42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半径が同じ３つの円列が三角形に</w:t>
                      </w:r>
                      <w:r w:rsidRPr="00B034E7">
                        <w:rPr>
                          <w:rFonts w:hint="eastAsia"/>
                          <w:sz w:val="22"/>
                        </w:rPr>
                        <w:t>内接する条件を求めよ。</w:t>
                      </w:r>
                      <w:r>
                        <w:rPr>
                          <w:rFonts w:hint="eastAsia"/>
                        </w:rPr>
                        <w:t>（図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参照）</w:t>
                      </w:r>
                    </w:p>
                  </w:txbxContent>
                </v:textbox>
              </v:roundrect>
            </w:pict>
          </mc:Fallback>
        </mc:AlternateContent>
      </w:r>
    </w:p>
    <w:p w:rsidR="00BF0B37" w:rsidRDefault="00BF0B37" w:rsidP="00403C24">
      <w:pPr>
        <w:rPr>
          <w:rFonts w:hint="eastAsia"/>
        </w:rPr>
      </w:pPr>
    </w:p>
    <w:p w:rsidR="00BF0B37" w:rsidRPr="00BF0B37" w:rsidRDefault="00BF0B37" w:rsidP="00403C24">
      <w:pPr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4D313804" wp14:editId="743EDD46">
                <wp:simplePos x="0" y="0"/>
                <wp:positionH relativeFrom="column">
                  <wp:posOffset>3251200</wp:posOffset>
                </wp:positionH>
                <wp:positionV relativeFrom="paragraph">
                  <wp:posOffset>184150</wp:posOffset>
                </wp:positionV>
                <wp:extent cx="2900680" cy="1818005"/>
                <wp:effectExtent l="0" t="0" r="0" b="0"/>
                <wp:wrapSquare wrapText="bothSides"/>
                <wp:docPr id="288" name="グループ化 2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00680" cy="1818005"/>
                          <a:chOff x="-137433" y="-148640"/>
                          <a:chExt cx="2901775" cy="1820580"/>
                        </a:xfrm>
                      </wpg:grpSpPr>
                      <pic:pic xmlns:pic="http://schemas.openxmlformats.org/drawingml/2006/picture">
                        <pic:nvPicPr>
                          <pic:cNvPr id="31" name="図 31"/>
                          <pic:cNvPicPr>
                            <a:picLocks noChangeAspect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37433" y="-148640"/>
                            <a:ext cx="2901775" cy="1692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8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1722972" y="1342376"/>
                            <a:ext cx="716914" cy="3295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001F2" w:rsidRDefault="00BF0B37" w:rsidP="00403C24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１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88" o:spid="_x0000_s1067" style="position:absolute;left:0;text-align:left;margin-left:256pt;margin-top:14.5pt;width:228.4pt;height:143.15pt;z-index:251706368;mso-width-relative:margin;mso-height-relative:margin" coordorigin="-1374,-1486" coordsize="29017,1820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">
                <v:shape id="図 31" o:spid="_x0000_s1068" type="#_x0000_t75" style="position:absolute;left:-1374;top:-1486;width:29017;height:169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+SRKnEAAAA2wAAAA8AAABkcnMvZG93bnJldi54bWxEj0FrwkAUhO9C/8PyhN50k1ZLia7SFlor&#10;iJAoeH1kn9lg9m3IbmP677sFweMwM98wy/VgG9FT52vHCtJpAoK4dLrmSsHx8Dl5BeEDssbGMSn4&#10;JQ/r1cNoiZl2V86pL0IlIoR9hgpMCG0mpS8NWfRT1xJH7+w6iyHKrpK6w2uE20Y+JcmLtFhzXDDY&#10;0oeh8lL8WAXb91zvTSPL+dcumZ1POYVis1fqcTy8LUAEGsI9fGt/awXPKfx/iT9Arv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+SRKnEAAAA2wAAAA8AAAAAAAAAAAAAAAAA&#10;nwIAAGRycy9kb3ducmV2LnhtbFBLBQYAAAAABAAEAPcAAACQAwAAAAA=&#10;">
                  <v:imagedata r:id="rId137" o:title=""/>
                  <v:path arrowok="t"/>
                </v:shape>
                <v:shape id="テキスト ボックス 2" o:spid="_x0000_s1069" type="#_x0000_t202" style="position:absolute;left:17229;top:13423;width:7169;height:3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mhg70A&#10;AADbAAAADwAAAGRycy9kb3ducmV2LnhtbERPTYvCMBC9C/6HMII3TRVclmoU0V3wsJd1631oxqbY&#10;TEoz2vrvNwfB4+N9b3aDb9SDulgHNrCYZ6CIy2BrrgwUf9+zT1BRkC02gcnAkyLstuPRBnMbev6l&#10;x1kqlUI45mjAibS51rF05DHOQ0ucuGvoPEqCXaVth30K941eZtmH9lhzanDY0sFReTvfvQERu188&#10;iy8fT5fh59i7rFxhYcx0MuzXoIQGeYtf7pM1sExj05f0A/T2H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+pmhg70AAADbAAAADwAAAAAAAAAAAAAAAACYAgAAZHJzL2Rvd25yZXYu&#10;eG1sUEsFBgAAAAAEAAQA9QAAAIIDAAAAAA==&#10;" filled="f" stroked="f">
                  <v:textbox style="mso-fit-shape-to-text:t">
                    <w:txbxContent>
                      <w:p w:rsidR="000001F2" w:rsidRDefault="00BF0B37" w:rsidP="00403C24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１４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403C24" w:rsidRDefault="00403C24" w:rsidP="00B606F1">
      <w:r>
        <w:rPr>
          <w:rFonts w:hint="eastAsia"/>
        </w:rPr>
        <w:t>［解答］</w:t>
      </w:r>
    </w:p>
    <w:p w:rsidR="00403C24" w:rsidRDefault="00BF0B37" w:rsidP="00B606F1">
      <w:r>
        <w:rPr>
          <w:rFonts w:hint="eastAsia"/>
        </w:rPr>
        <w:t xml:space="preserve">　図１４</w:t>
      </w:r>
      <w:r w:rsidR="00403C24">
        <w:rPr>
          <w:rFonts w:hint="eastAsia"/>
        </w:rPr>
        <w:t>のように</w:t>
      </w:r>
      <w:r w:rsidR="00E43583">
        <w:rPr>
          <w:rFonts w:hint="eastAsia"/>
        </w:rPr>
        <w:t>、</w:t>
      </w:r>
      <w:r w:rsidR="00403C24">
        <w:rPr>
          <w:rFonts w:hint="eastAsia"/>
        </w:rPr>
        <w:t>半径</w:t>
      </w:r>
      <w:r w:rsidRPr="00403C24">
        <w:rPr>
          <w:position w:val="-4"/>
        </w:rPr>
        <w:object w:dxaOrig="180" w:dyaOrig="200">
          <v:shape id="_x0000_i1092" type="#_x0000_t75" style="width:9.15pt;height:10pt" o:ole="">
            <v:imagedata r:id="rId138" o:title=""/>
          </v:shape>
          <o:OLEObject Type="Embed" ProgID="Equation.DSMT4" ShapeID="_x0000_i1092" DrawAspect="Content" ObjectID="_1616669777" r:id="rId139"/>
        </w:object>
      </w:r>
      <w:r w:rsidR="00403C24">
        <w:rPr>
          <w:rFonts w:hint="eastAsia"/>
        </w:rPr>
        <w:t>の</w:t>
      </w:r>
      <w:r w:rsidR="00444ECB">
        <w:rPr>
          <w:rFonts w:hint="eastAsia"/>
        </w:rPr>
        <w:t>３</w:t>
      </w:r>
      <w:r w:rsidR="00403C24">
        <w:rPr>
          <w:rFonts w:hint="eastAsia"/>
        </w:rPr>
        <w:t>つの円列が内接したとする。</w:t>
      </w:r>
      <w:r w:rsidR="00444ECB">
        <w:rPr>
          <w:rFonts w:hint="eastAsia"/>
        </w:rPr>
        <w:t>その円列の長さは、それぞれ、</w:t>
      </w:r>
      <w:r w:rsidR="00444ECB" w:rsidRPr="00444ECB">
        <w:rPr>
          <w:position w:val="-10"/>
        </w:rPr>
        <w:object w:dxaOrig="720" w:dyaOrig="320">
          <v:shape id="_x0000_i1075" type="#_x0000_t75" style="width:36.2pt;height:15.8pt" o:ole="">
            <v:imagedata r:id="rId140" o:title=""/>
          </v:shape>
          <o:OLEObject Type="Embed" ProgID="Equation.DSMT4" ShapeID="_x0000_i1075" DrawAspect="Content" ObjectID="_1616669778" r:id="rId141"/>
        </w:object>
      </w:r>
      <w:r w:rsidR="00444ECB">
        <w:rPr>
          <w:rFonts w:hint="eastAsia"/>
        </w:rPr>
        <w:t>とする。また、</w:t>
      </w:r>
      <w:r w:rsidR="00403C24">
        <w:rPr>
          <w:rFonts w:hint="eastAsia"/>
        </w:rPr>
        <w:t>点</w:t>
      </w:r>
      <w:r w:rsidR="00403C24" w:rsidRPr="00403C24">
        <w:rPr>
          <w:position w:val="-10"/>
        </w:rPr>
        <w:object w:dxaOrig="960" w:dyaOrig="320">
          <v:shape id="_x0000_i1076" type="#_x0000_t75" style="width:47.85pt;height:15.8pt" o:ole="">
            <v:imagedata r:id="rId142" o:title=""/>
          </v:shape>
          <o:OLEObject Type="Embed" ProgID="Equation.DSMT4" ShapeID="_x0000_i1076" DrawAspect="Content" ObjectID="_1616669779" r:id="rId143"/>
        </w:object>
      </w:r>
      <w:r w:rsidR="00403C24">
        <w:rPr>
          <w:rFonts w:hint="eastAsia"/>
        </w:rPr>
        <w:t>は</w:t>
      </w:r>
      <w:r w:rsidR="00E43583">
        <w:rPr>
          <w:rFonts w:hint="eastAsia"/>
        </w:rPr>
        <w:t>、</w:t>
      </w:r>
      <w:r w:rsidR="00403C24">
        <w:rPr>
          <w:rFonts w:hint="eastAsia"/>
        </w:rPr>
        <w:t>円列の</w:t>
      </w:r>
      <w:r w:rsidR="003F03FC">
        <w:rPr>
          <w:rFonts w:hint="eastAsia"/>
        </w:rPr>
        <w:t>端の３つの</w:t>
      </w:r>
      <w:r w:rsidR="00403C24">
        <w:rPr>
          <w:rFonts w:hint="eastAsia"/>
        </w:rPr>
        <w:t>円の中心と</w:t>
      </w:r>
      <w:r>
        <w:rPr>
          <w:rFonts w:hint="eastAsia"/>
        </w:rPr>
        <w:t>す</w:t>
      </w:r>
      <w:r w:rsidR="00403C24">
        <w:rPr>
          <w:rFonts w:hint="eastAsia"/>
        </w:rPr>
        <w:t>る。</w:t>
      </w:r>
    </w:p>
    <w:p w:rsidR="00403C24" w:rsidRDefault="00403C24" w:rsidP="00B606F1">
      <w:r>
        <w:rPr>
          <w:rFonts w:hint="eastAsia"/>
        </w:rPr>
        <w:t xml:space="preserve">　明らかに</w:t>
      </w:r>
      <w:proofErr w:type="gramStart"/>
      <w:r>
        <w:rPr>
          <w:rFonts w:hint="eastAsia"/>
        </w:rPr>
        <w:t>、</w:t>
      </w:r>
      <w:r w:rsidRPr="00403C24">
        <w:rPr>
          <w:position w:val="-6"/>
        </w:rPr>
        <w:object w:dxaOrig="1060" w:dyaOrig="279">
          <v:shape id="_x0000_i1077" type="#_x0000_t75" style="width:52.85pt;height:14.15pt" o:ole="">
            <v:imagedata r:id="rId144" o:title=""/>
          </v:shape>
          <o:OLEObject Type="Embed" ProgID="Equation.DSMT4" ShapeID="_x0000_i1077" DrawAspect="Content" ObjectID="_1616669780" r:id="rId145"/>
        </w:object>
      </w:r>
      <w:r w:rsidR="00E43583">
        <w:rPr>
          <w:rFonts w:hint="eastAsia"/>
        </w:rPr>
        <w:t>、</w:t>
      </w:r>
      <w:r w:rsidRPr="00403C24">
        <w:rPr>
          <w:position w:val="-6"/>
        </w:rPr>
        <w:object w:dxaOrig="1040" w:dyaOrig="279">
          <v:shape id="_x0000_i1078" type="#_x0000_t75" style="width:52pt;height:14.15pt" o:ole="">
            <v:imagedata r:id="rId146" o:title=""/>
          </v:shape>
          <o:OLEObject Type="Embed" ProgID="Equation.DSMT4" ShapeID="_x0000_i1078" DrawAspect="Content" ObjectID="_1616669781" r:id="rId147"/>
        </w:object>
      </w:r>
      <w:r w:rsidR="00E43583">
        <w:rPr>
          <w:rFonts w:hint="eastAsia"/>
        </w:rPr>
        <w:t>、</w:t>
      </w:r>
      <w:proofErr w:type="gramEnd"/>
      <w:r w:rsidRPr="00403C24">
        <w:rPr>
          <w:position w:val="-6"/>
        </w:rPr>
        <w:object w:dxaOrig="1060" w:dyaOrig="279">
          <v:shape id="_x0000_i1079" type="#_x0000_t75" style="width:52.85pt;height:14.15pt" o:ole="">
            <v:imagedata r:id="rId148" o:title=""/>
          </v:shape>
          <o:OLEObject Type="Embed" ProgID="Equation.DSMT4" ShapeID="_x0000_i1079" DrawAspect="Content" ObjectID="_1616669782" r:id="rId149"/>
        </w:object>
      </w:r>
      <w:r>
        <w:rPr>
          <w:rFonts w:hint="eastAsia"/>
        </w:rPr>
        <w:t>であるから、</w:t>
      </w:r>
      <w:r w:rsidRPr="00403C24">
        <w:rPr>
          <w:position w:val="-6"/>
        </w:rPr>
        <w:object w:dxaOrig="780" w:dyaOrig="279">
          <v:shape id="_x0000_i1080" type="#_x0000_t75" style="width:39.1pt;height:14.15pt" o:ole="">
            <v:imagedata r:id="rId150" o:title=""/>
          </v:shape>
          <o:OLEObject Type="Embed" ProgID="Equation.DSMT4" ShapeID="_x0000_i1080" DrawAspect="Content" ObjectID="_1616669783" r:id="rId151"/>
        </w:object>
      </w:r>
      <w:r>
        <w:rPr>
          <w:rFonts w:hint="eastAsia"/>
        </w:rPr>
        <w:t>と</w:t>
      </w:r>
      <w:r w:rsidRPr="00403C24">
        <w:rPr>
          <w:position w:val="-6"/>
        </w:rPr>
        <w:object w:dxaOrig="880" w:dyaOrig="279">
          <v:shape id="_x0000_i1081" type="#_x0000_t75" style="width:44.1pt;height:14.15pt" o:ole="">
            <v:imagedata r:id="rId152" o:title=""/>
          </v:shape>
          <o:OLEObject Type="Embed" ProgID="Equation.DSMT4" ShapeID="_x0000_i1081" DrawAspect="Content" ObjectID="_1616669784" r:id="rId153"/>
        </w:object>
      </w:r>
      <w:r>
        <w:rPr>
          <w:rFonts w:hint="eastAsia"/>
        </w:rPr>
        <w:t>は</w:t>
      </w:r>
      <w:r w:rsidR="00444ECB">
        <w:rPr>
          <w:rFonts w:hint="eastAsia"/>
        </w:rPr>
        <w:t>相似である。</w:t>
      </w:r>
    </w:p>
    <w:p w:rsidR="00444ECB" w:rsidRDefault="00444ECB" w:rsidP="00BF0B37">
      <w:pPr>
        <w:ind w:firstLineChars="100" w:firstLine="210"/>
      </w:pPr>
      <w:r>
        <w:rPr>
          <w:rFonts w:hint="eastAsia"/>
        </w:rPr>
        <w:t>したがって、</w:t>
      </w:r>
    </w:p>
    <w:p w:rsidR="00444ECB" w:rsidRDefault="00BF0B37" w:rsidP="00444ECB">
      <w:pPr>
        <w:ind w:firstLine="840"/>
      </w:pPr>
      <w:r w:rsidRPr="00444ECB">
        <w:rPr>
          <w:position w:val="-14"/>
        </w:rPr>
        <w:object w:dxaOrig="6160" w:dyaOrig="400">
          <v:shape id="_x0000_i1091" type="#_x0000_t75" style="width:307.55pt;height:20pt" o:ole="">
            <v:imagedata r:id="rId154" o:title=""/>
          </v:shape>
          <o:OLEObject Type="Embed" ProgID="Equation.DSMT4" ShapeID="_x0000_i1091" DrawAspect="Content" ObjectID="_1616669785" r:id="rId155"/>
        </w:object>
      </w:r>
    </w:p>
    <w:p w:rsidR="00444ECB" w:rsidRDefault="00444ECB" w:rsidP="005F51A6">
      <w:r>
        <w:rPr>
          <w:rFonts w:hint="eastAsia"/>
        </w:rPr>
        <w:t>を得る。この解答からは、円列の半径は計算されない</w:t>
      </w:r>
      <w:r w:rsidR="00374DD4">
        <w:rPr>
          <w:rFonts w:hint="eastAsia"/>
        </w:rPr>
        <w:t>が、</w:t>
      </w:r>
      <w:r>
        <w:rPr>
          <w:rFonts w:hint="eastAsia"/>
        </w:rPr>
        <w:t>結論が「即」求められた。</w:t>
      </w:r>
    </w:p>
    <w:p w:rsidR="00374DD4" w:rsidRDefault="00BF0B37" w:rsidP="00444ECB">
      <w:pPr>
        <w:ind w:firstLineChars="100" w:firstLine="21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5798F351" wp14:editId="21BB532D">
                <wp:simplePos x="0" y="0"/>
                <wp:positionH relativeFrom="column">
                  <wp:posOffset>2939415</wp:posOffset>
                </wp:positionH>
                <wp:positionV relativeFrom="paragraph">
                  <wp:posOffset>205105</wp:posOffset>
                </wp:positionV>
                <wp:extent cx="3398520" cy="1779905"/>
                <wp:effectExtent l="0" t="0" r="0" b="0"/>
                <wp:wrapSquare wrapText="bothSides"/>
                <wp:docPr id="305" name="グループ化 3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98520" cy="1779905"/>
                          <a:chOff x="1366451" y="-121636"/>
                          <a:chExt cx="3400675" cy="1781747"/>
                        </a:xfrm>
                      </wpg:grpSpPr>
                      <wps:wsp>
                        <wps:cNvPr id="292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3023165" y="1331816"/>
                            <a:ext cx="715645" cy="3282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001F2" w:rsidRDefault="000001F2" w:rsidP="00881E0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１</w:t>
                              </w:r>
                              <w:r w:rsidR="00BF0B37">
                                <w:rPr>
                                  <w:rFonts w:hint="eastAsia"/>
                                </w:rPr>
                                <w:t>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04" name="図 304"/>
                          <pic:cNvPicPr>
                            <a:picLocks noChangeAspect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66451" y="-121636"/>
                            <a:ext cx="3400675" cy="1651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305" o:spid="_x0000_s1070" style="position:absolute;left:0;text-align:left;margin-left:231.45pt;margin-top:16.15pt;width:267.6pt;height:140.15pt;z-index:251711488;mso-width-relative:margin;mso-height-relative:margin" coordorigin="13664,-1216" coordsize="34006,1781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">
                <v:shape id="テキスト ボックス 2" o:spid="_x0000_s1071" type="#_x0000_t202" style="position:absolute;left:30231;top:13318;width:7157;height:3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V97sIA&#10;AADcAAAADwAAAGRycy9kb3ducmV2LnhtbESPQWvCQBSE74X+h+UJ3urGgKVNXUWqgodequn9kX3N&#10;BrNvQ/Zp4r/vFgSPw8x8wyzXo2/VlfrYBDYwn2WgiKtgG64NlKf9yxuoKMgW28Bk4EYR1qvnpyUW&#10;Ngz8Tdej1CpBOBZowIl0hdaxcuQxzkJHnLzf0HuUJPta2x6HBPetzrPsVXtsOC047OjTUXU+XrwB&#10;EbuZ38qdj4ef8Ws7uKxaYGnMdDJuPkAJjfII39sHayB/z+H/TDoCe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ZX3uwgAAANwAAAAPAAAAAAAAAAAAAAAAAJgCAABkcnMvZG93&#10;bnJldi54bWxQSwUGAAAAAAQABAD1AAAAhwMAAAAA&#10;" filled="f" stroked="f">
                  <v:textbox style="mso-fit-shape-to-text:t">
                    <w:txbxContent>
                      <w:p w:rsidR="000001F2" w:rsidRDefault="000001F2" w:rsidP="00881E0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１</w:t>
                        </w:r>
                        <w:r w:rsidR="00BF0B37">
                          <w:rPr>
                            <w:rFonts w:hint="eastAsia"/>
                          </w:rPr>
                          <w:t>５</w:t>
                        </w:r>
                      </w:p>
                    </w:txbxContent>
                  </v:textbox>
                </v:shape>
                <v:shape id="図 304" o:spid="_x0000_s1072" type="#_x0000_t75" style="position:absolute;left:13664;top:-1216;width:34007;height:165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Q7BePEAAAA3AAAAA8AAABkcnMvZG93bnJldi54bWxEj0uLAjEQhO+C/yG04E0zPlhkNIoKLouy&#10;Bx8Hj82k56GTzpBkdfbfm4UFj0VVfUUtVq2pxYOcrywrGA0TEMSZ1RUXCi7n3WAGwgdkjbVlUvBL&#10;HlbLbmeBqbZPPtLjFAoRIexTVFCG0KRS+qwkg35oG+Lo5dYZDFG6QmqHzwg3tRwnyYc0WHFcKLGh&#10;bUnZ/fRjFNyqYnN0To53Jlzd/nDL8+/PXKl+r13PQQRqwzv83/7SCibJFP7OxCMgly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Q7BePEAAAA3AAAAA8AAAAAAAAAAAAAAAAA&#10;nwIAAGRycy9kb3ducmV2LnhtbFBLBQYAAAAABAAEAPcAAACQAwAAAAA=&#10;">
                  <v:imagedata r:id="rId157" o:title=""/>
                  <v:path arrowok="t"/>
                </v:shape>
                <w10:wrap type="square"/>
              </v:group>
            </w:pict>
          </mc:Fallback>
        </mc:AlternateContent>
      </w:r>
    </w:p>
    <w:p w:rsidR="00374DD4" w:rsidRPr="00374DD4" w:rsidRDefault="00374DD4" w:rsidP="00444ECB">
      <w:pPr>
        <w:ind w:firstLineChars="100" w:firstLine="210"/>
      </w:pPr>
    </w:p>
    <w:p w:rsidR="00444ECB" w:rsidRPr="00403C24" w:rsidRDefault="00444ECB" w:rsidP="00444ECB">
      <w:r>
        <w:rPr>
          <w:rFonts w:hint="eastAsia"/>
        </w:rPr>
        <w:t>［</w:t>
      </w:r>
      <w:r w:rsidR="005C77C2">
        <w:rPr>
          <w:rFonts w:hint="eastAsia"/>
        </w:rPr>
        <w:t>三角形の外側</w:t>
      </w:r>
      <w:r w:rsidR="00BF0B37">
        <w:rPr>
          <w:rFonts w:hint="eastAsia"/>
        </w:rPr>
        <w:t>に接する円列の半径の</w:t>
      </w:r>
      <w:r>
        <w:rPr>
          <w:rFonts w:hint="eastAsia"/>
        </w:rPr>
        <w:t>計算］</w:t>
      </w:r>
    </w:p>
    <w:p w:rsidR="0018025F" w:rsidRDefault="00444ECB" w:rsidP="00B606F1">
      <w:r>
        <w:rPr>
          <w:rFonts w:hint="eastAsia"/>
        </w:rPr>
        <w:t xml:space="preserve">　第</w:t>
      </w:r>
      <w:r>
        <w:rPr>
          <w:rFonts w:hint="eastAsia"/>
        </w:rPr>
        <w:t>1</w:t>
      </w:r>
      <w:r>
        <w:rPr>
          <w:rFonts w:hint="eastAsia"/>
        </w:rPr>
        <w:t>部の［発展］に書かれた話題（１）の外接する場合の円の半径は、いったいどのような式で与えられるか、考えてみよう。</w:t>
      </w:r>
    </w:p>
    <w:p w:rsidR="00444ECB" w:rsidRDefault="00444ECB" w:rsidP="00B606F1"/>
    <w:p w:rsidR="0018025F" w:rsidRDefault="00BF0B37" w:rsidP="00B606F1">
      <w:r>
        <w:rPr>
          <w:rFonts w:hint="eastAsia"/>
        </w:rPr>
        <w:t xml:space="preserve">　図１５</w:t>
      </w:r>
      <w:r w:rsidR="00881E02">
        <w:rPr>
          <w:rFonts w:hint="eastAsia"/>
        </w:rPr>
        <w:t>において</w:t>
      </w:r>
      <w:r w:rsidR="00E43583">
        <w:rPr>
          <w:rFonts w:hint="eastAsia"/>
        </w:rPr>
        <w:t>、</w:t>
      </w:r>
      <w:r w:rsidR="005F51A6">
        <w:rPr>
          <w:rFonts w:hint="eastAsia"/>
        </w:rPr>
        <w:t>第</w:t>
      </w:r>
      <w:r w:rsidR="005F51A6">
        <w:rPr>
          <w:rFonts w:hint="eastAsia"/>
        </w:rPr>
        <w:t>1</w:t>
      </w:r>
      <w:r w:rsidR="005F51A6">
        <w:rPr>
          <w:rFonts w:hint="eastAsia"/>
        </w:rPr>
        <w:t>部にある図５に準じているので、</w:t>
      </w:r>
      <w:r w:rsidR="000001F2">
        <w:rPr>
          <w:rFonts w:hint="eastAsia"/>
        </w:rPr>
        <w:t>平行や垂直の説明は省くことにする。</w:t>
      </w:r>
    </w:p>
    <w:p w:rsidR="0018025F" w:rsidRDefault="00881E02" w:rsidP="00B606F1">
      <w:r>
        <w:rPr>
          <w:rFonts w:hint="eastAsia"/>
        </w:rPr>
        <w:tab/>
      </w:r>
      <w:r w:rsidR="005F51A6" w:rsidRPr="00881E02">
        <w:rPr>
          <w:position w:val="-14"/>
        </w:rPr>
        <w:object w:dxaOrig="3960" w:dyaOrig="400">
          <v:shape id="_x0000_i1082" type="#_x0000_t75" style="width:198.1pt;height:20pt" o:ole="">
            <v:imagedata r:id="rId158" o:title=""/>
          </v:shape>
          <o:OLEObject Type="Embed" ProgID="Equation.DSMT4" ShapeID="_x0000_i1082" DrawAspect="Content" ObjectID="_1616669786" r:id="rId159"/>
        </w:object>
      </w:r>
    </w:p>
    <w:p w:rsidR="002A7BAB" w:rsidRDefault="000001F2" w:rsidP="00B606F1">
      <w:r>
        <w:rPr>
          <w:rFonts w:hint="eastAsia"/>
        </w:rPr>
        <w:t xml:space="preserve">　</w:t>
      </w:r>
      <w:r w:rsidRPr="000001F2">
        <w:rPr>
          <w:position w:val="-6"/>
        </w:rPr>
        <w:object w:dxaOrig="780" w:dyaOrig="279">
          <v:shape id="_x0000_i1083" type="#_x0000_t75" style="width:39.1pt;height:14.15pt" o:ole="">
            <v:imagedata r:id="rId160" o:title=""/>
          </v:shape>
          <o:OLEObject Type="Embed" ProgID="Equation.DSMT4" ShapeID="_x0000_i1083" DrawAspect="Content" ObjectID="_1616669787" r:id="rId161"/>
        </w:object>
      </w:r>
      <w:r>
        <w:rPr>
          <w:rFonts w:hint="eastAsia"/>
        </w:rPr>
        <w:t>と</w:t>
      </w:r>
      <w:r w:rsidRPr="000001F2">
        <w:rPr>
          <w:position w:val="-14"/>
        </w:rPr>
        <w:object w:dxaOrig="960" w:dyaOrig="380">
          <v:shape id="_x0000_i1084" type="#_x0000_t75" style="width:47.85pt;height:19.15pt" o:ole="">
            <v:imagedata r:id="rId162" o:title=""/>
          </v:shape>
          <o:OLEObject Type="Embed" ProgID="Equation.DSMT4" ShapeID="_x0000_i1084" DrawAspect="Content" ObjectID="_1616669788" r:id="rId163"/>
        </w:object>
      </w:r>
      <w:r>
        <w:rPr>
          <w:rFonts w:hint="eastAsia"/>
        </w:rPr>
        <w:t>は相似であるから</w:t>
      </w:r>
      <w:r w:rsidR="00E43583">
        <w:rPr>
          <w:rFonts w:hint="eastAsia"/>
        </w:rPr>
        <w:t>、</w:t>
      </w:r>
    </w:p>
    <w:p w:rsidR="000001F2" w:rsidRDefault="000001F2" w:rsidP="00B606F1">
      <w:r>
        <w:rPr>
          <w:rFonts w:hint="eastAsia"/>
        </w:rPr>
        <w:tab/>
      </w:r>
      <w:r w:rsidR="005F51A6" w:rsidRPr="000001F2">
        <w:rPr>
          <w:position w:val="-16"/>
        </w:rPr>
        <w:object w:dxaOrig="3720" w:dyaOrig="440">
          <v:shape id="_x0000_i1085" type="#_x0000_t75" style="width:186.05pt;height:22.05pt" o:ole="">
            <v:imagedata r:id="rId164" o:title=""/>
          </v:shape>
          <o:OLEObject Type="Embed" ProgID="Equation.DSMT4" ShapeID="_x0000_i1085" DrawAspect="Content" ObjectID="_1616669789" r:id="rId165"/>
        </w:object>
      </w:r>
    </w:p>
    <w:p w:rsidR="002A7BAB" w:rsidRDefault="000001F2" w:rsidP="00B606F1">
      <w:r>
        <w:rPr>
          <w:rFonts w:hint="eastAsia"/>
        </w:rPr>
        <w:t>となり、整理して</w:t>
      </w:r>
      <w:r w:rsidR="00E43583">
        <w:rPr>
          <w:rFonts w:hint="eastAsia"/>
        </w:rPr>
        <w:t>、</w:t>
      </w:r>
    </w:p>
    <w:p w:rsidR="000001F2" w:rsidRDefault="000001F2" w:rsidP="00B606F1">
      <w:r>
        <w:rPr>
          <w:rFonts w:hint="eastAsia"/>
        </w:rPr>
        <w:tab/>
      </w:r>
      <w:r w:rsidRPr="0044073A">
        <w:rPr>
          <w:position w:val="-32"/>
        </w:rPr>
        <w:object w:dxaOrig="1960" w:dyaOrig="700">
          <v:shape id="_x0000_i1086" type="#_x0000_t75" style="width:97.8pt;height:34.95pt" o:ole="">
            <v:imagedata r:id="rId166" o:title=""/>
          </v:shape>
          <o:OLEObject Type="Embed" ProgID="Equation.DSMT4" ShapeID="_x0000_i1086" DrawAspect="Content" ObjectID="_1616669790" r:id="rId167"/>
        </w:object>
      </w:r>
      <w:r>
        <w:rPr>
          <w:rFonts w:hint="eastAsia"/>
        </w:rPr>
        <w:t>・・・②</w:t>
      </w:r>
      <w:r w:rsidR="00BF0B37">
        <w:rPr>
          <w:rFonts w:hint="eastAsia"/>
        </w:rPr>
        <w:t xml:space="preserve">　　　　　　</w:t>
      </w:r>
      <w:r w:rsidR="006B1DCB" w:rsidRPr="00BF0B37">
        <w:rPr>
          <w:position w:val="-34"/>
        </w:rPr>
        <w:object w:dxaOrig="3760" w:dyaOrig="800">
          <v:shape id="_x0000_i1093" type="#_x0000_t75" style="width:187.7pt;height:39.95pt" o:ole="">
            <v:imagedata r:id="rId168" o:title=""/>
          </v:shape>
          <o:OLEObject Type="Embed" ProgID="Equation.DSMT4" ShapeID="_x0000_i1093" DrawAspect="Content" ObjectID="_1616669791" r:id="rId169"/>
        </w:object>
      </w:r>
    </w:p>
    <w:p w:rsidR="00881E02" w:rsidRDefault="000001F2" w:rsidP="00B606F1">
      <w:r>
        <w:rPr>
          <w:rFonts w:hint="eastAsia"/>
        </w:rPr>
        <w:t>を得る。</w:t>
      </w:r>
    </w:p>
    <w:p w:rsidR="000001F2" w:rsidRDefault="000001F2" w:rsidP="00B606F1">
      <w:r>
        <w:rPr>
          <w:rFonts w:hint="eastAsia"/>
        </w:rPr>
        <w:t xml:space="preserve">　</w:t>
      </w:r>
    </w:p>
    <w:p w:rsidR="000001F2" w:rsidRDefault="000001F2" w:rsidP="00B606F1">
      <w:r>
        <w:rPr>
          <w:rFonts w:hint="eastAsia"/>
        </w:rPr>
        <w:t xml:space="preserve">　この②式は、第</w:t>
      </w:r>
      <w:r>
        <w:rPr>
          <w:rFonts w:hint="eastAsia"/>
        </w:rPr>
        <w:t>1</w:t>
      </w:r>
      <w:r>
        <w:rPr>
          <w:rFonts w:hint="eastAsia"/>
        </w:rPr>
        <w:t>部の①</w:t>
      </w:r>
      <w:proofErr w:type="gramStart"/>
      <w:r>
        <w:rPr>
          <w:rFonts w:hint="eastAsia"/>
        </w:rPr>
        <w:t>式と</w:t>
      </w:r>
      <w:r w:rsidR="006B1DCB" w:rsidRPr="006B1DCB">
        <w:rPr>
          <w:position w:val="-4"/>
        </w:rPr>
        <w:object w:dxaOrig="400" w:dyaOrig="260">
          <v:shape id="_x0000_i1094" type="#_x0000_t75" style="width:20pt;height:12.9pt" o:ole="">
            <v:imagedata r:id="rId170" o:title=""/>
          </v:shape>
          <o:OLEObject Type="Embed" ProgID="Equation.DSMT4" ShapeID="_x0000_i1094" DrawAspect="Content" ObjectID="_1616669792" r:id="rId171"/>
        </w:object>
      </w:r>
      <w:r w:rsidR="006B1DCB">
        <w:rPr>
          <w:rFonts w:hint="eastAsia"/>
        </w:rPr>
        <w:t>と</w:t>
      </w:r>
      <w:r w:rsidR="006B1DCB" w:rsidRPr="006B1DCB">
        <w:rPr>
          <w:position w:val="-4"/>
        </w:rPr>
        <w:object w:dxaOrig="400" w:dyaOrig="260">
          <v:shape id="_x0000_i1095" type="#_x0000_t75" style="width:20pt;height:12.9pt" o:ole="">
            <v:imagedata r:id="rId172" o:title=""/>
          </v:shape>
          <o:OLEObject Type="Embed" ProgID="Equation.DSMT4" ShapeID="_x0000_i1095" DrawAspect="Content" ObjectID="_1616669793" r:id="rId173"/>
        </w:object>
      </w:r>
      <w:r w:rsidR="006B1DCB">
        <w:t>だけの</w:t>
      </w:r>
      <w:proofErr w:type="gramEnd"/>
      <w:r w:rsidR="006B1DCB">
        <w:t>違いで、間違えそうですね</w:t>
      </w:r>
      <w:r>
        <w:rPr>
          <w:rFonts w:hint="eastAsia"/>
        </w:rPr>
        <w:t>。</w:t>
      </w:r>
    </w:p>
    <w:tbl>
      <w:tblPr>
        <w:tblW w:w="0" w:type="auto"/>
        <w:tblInd w:w="59" w:type="dxa"/>
        <w:tblBorders>
          <w:top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9531"/>
      </w:tblGrid>
      <w:tr w:rsidR="000001F2" w:rsidTr="000001F2">
        <w:trPr>
          <w:trHeight w:val="100"/>
        </w:trPr>
        <w:tc>
          <w:tcPr>
            <w:tcW w:w="9531" w:type="dxa"/>
          </w:tcPr>
          <w:p w:rsidR="000001F2" w:rsidRDefault="003434FE" w:rsidP="003434FE">
            <w:pPr>
              <w:wordWrap w:val="0"/>
              <w:jc w:val="right"/>
            </w:pPr>
            <w:r>
              <w:rPr>
                <w:rFonts w:hint="eastAsia"/>
              </w:rPr>
              <w:t>堀部和経　２０１９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４</w:t>
            </w:r>
            <w:r>
              <w:rPr>
                <w:rFonts w:hint="eastAsia"/>
              </w:rPr>
              <w:t>/</w:t>
            </w:r>
            <w:r w:rsidR="006B1DCB">
              <w:rPr>
                <w:rFonts w:hint="eastAsia"/>
              </w:rPr>
              <w:t>１３</w:t>
            </w:r>
          </w:p>
        </w:tc>
      </w:tr>
    </w:tbl>
    <w:p w:rsidR="003434FE" w:rsidRDefault="003434FE" w:rsidP="005F51A6">
      <w:pPr>
        <w:ind w:right="1050"/>
      </w:pPr>
    </w:p>
    <w:sectPr w:rsidR="003434FE" w:rsidSect="0012147A">
      <w:pgSz w:w="11906" w:h="16838"/>
      <w:pgMar w:top="1418" w:right="1247" w:bottom="1418" w:left="124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16B3" w:rsidRDefault="00D116B3" w:rsidP="00DF18E7">
      <w:r>
        <w:separator/>
      </w:r>
    </w:p>
  </w:endnote>
  <w:endnote w:type="continuationSeparator" w:id="0">
    <w:p w:rsidR="00D116B3" w:rsidRDefault="00D116B3" w:rsidP="00DF18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16B3" w:rsidRDefault="00D116B3" w:rsidP="00DF18E7">
      <w:r>
        <w:separator/>
      </w:r>
    </w:p>
  </w:footnote>
  <w:footnote w:type="continuationSeparator" w:id="0">
    <w:p w:rsidR="00D116B3" w:rsidRDefault="00D116B3" w:rsidP="00DF18E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proofState w:spelling="clean" w:grammar="clean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7F86"/>
    <w:rsid w:val="000001F2"/>
    <w:rsid w:val="000258B8"/>
    <w:rsid w:val="00041BDB"/>
    <w:rsid w:val="00043B34"/>
    <w:rsid w:val="00060875"/>
    <w:rsid w:val="00071476"/>
    <w:rsid w:val="00073A48"/>
    <w:rsid w:val="000852F6"/>
    <w:rsid w:val="00095100"/>
    <w:rsid w:val="000A156C"/>
    <w:rsid w:val="000B4162"/>
    <w:rsid w:val="000B4C85"/>
    <w:rsid w:val="000B7146"/>
    <w:rsid w:val="000C40D6"/>
    <w:rsid w:val="000F63FA"/>
    <w:rsid w:val="0012147A"/>
    <w:rsid w:val="0018025F"/>
    <w:rsid w:val="00185F9B"/>
    <w:rsid w:val="001D013B"/>
    <w:rsid w:val="001D6DB8"/>
    <w:rsid w:val="00211D5B"/>
    <w:rsid w:val="00280928"/>
    <w:rsid w:val="002929E5"/>
    <w:rsid w:val="002A5209"/>
    <w:rsid w:val="002A7BAB"/>
    <w:rsid w:val="002B0CEB"/>
    <w:rsid w:val="002D5D39"/>
    <w:rsid w:val="002E580B"/>
    <w:rsid w:val="00306E7A"/>
    <w:rsid w:val="003213DA"/>
    <w:rsid w:val="003235D5"/>
    <w:rsid w:val="003434FE"/>
    <w:rsid w:val="0035115A"/>
    <w:rsid w:val="0037078B"/>
    <w:rsid w:val="00374DD4"/>
    <w:rsid w:val="0037518E"/>
    <w:rsid w:val="003E56DE"/>
    <w:rsid w:val="003F03FC"/>
    <w:rsid w:val="00403C24"/>
    <w:rsid w:val="004164CD"/>
    <w:rsid w:val="00424683"/>
    <w:rsid w:val="004357A3"/>
    <w:rsid w:val="0044073A"/>
    <w:rsid w:val="00442D43"/>
    <w:rsid w:val="00444ECB"/>
    <w:rsid w:val="00457AA3"/>
    <w:rsid w:val="00484218"/>
    <w:rsid w:val="004B0A81"/>
    <w:rsid w:val="004B1C23"/>
    <w:rsid w:val="004C271F"/>
    <w:rsid w:val="004C60DC"/>
    <w:rsid w:val="004D4DEE"/>
    <w:rsid w:val="00525235"/>
    <w:rsid w:val="005B38D5"/>
    <w:rsid w:val="005C30BB"/>
    <w:rsid w:val="005C77C2"/>
    <w:rsid w:val="005F51A6"/>
    <w:rsid w:val="00655633"/>
    <w:rsid w:val="00655AF2"/>
    <w:rsid w:val="00666B12"/>
    <w:rsid w:val="006B1DCB"/>
    <w:rsid w:val="006B29B3"/>
    <w:rsid w:val="00715DB3"/>
    <w:rsid w:val="00722C07"/>
    <w:rsid w:val="00780B75"/>
    <w:rsid w:val="0079332F"/>
    <w:rsid w:val="007A3E06"/>
    <w:rsid w:val="007A7E54"/>
    <w:rsid w:val="007B24AA"/>
    <w:rsid w:val="007F1073"/>
    <w:rsid w:val="008329E7"/>
    <w:rsid w:val="008514A7"/>
    <w:rsid w:val="00881E02"/>
    <w:rsid w:val="00890D22"/>
    <w:rsid w:val="008B0A1F"/>
    <w:rsid w:val="008B55E7"/>
    <w:rsid w:val="008C2D2B"/>
    <w:rsid w:val="008E264B"/>
    <w:rsid w:val="00942CA1"/>
    <w:rsid w:val="00953270"/>
    <w:rsid w:val="00963C80"/>
    <w:rsid w:val="00973463"/>
    <w:rsid w:val="00993346"/>
    <w:rsid w:val="009B4D2A"/>
    <w:rsid w:val="009E2BA7"/>
    <w:rsid w:val="00A21456"/>
    <w:rsid w:val="00A378D5"/>
    <w:rsid w:val="00A75C88"/>
    <w:rsid w:val="00AE0EA2"/>
    <w:rsid w:val="00B034E7"/>
    <w:rsid w:val="00B1223C"/>
    <w:rsid w:val="00B17EC7"/>
    <w:rsid w:val="00B606F1"/>
    <w:rsid w:val="00B928C0"/>
    <w:rsid w:val="00BB5000"/>
    <w:rsid w:val="00BC33B6"/>
    <w:rsid w:val="00BF0B37"/>
    <w:rsid w:val="00C14217"/>
    <w:rsid w:val="00C314FE"/>
    <w:rsid w:val="00C31E58"/>
    <w:rsid w:val="00C47AB0"/>
    <w:rsid w:val="00C671E6"/>
    <w:rsid w:val="00C74319"/>
    <w:rsid w:val="00C94D7F"/>
    <w:rsid w:val="00CE7AD7"/>
    <w:rsid w:val="00CF7F86"/>
    <w:rsid w:val="00D05DC0"/>
    <w:rsid w:val="00D10146"/>
    <w:rsid w:val="00D116B3"/>
    <w:rsid w:val="00D25564"/>
    <w:rsid w:val="00DB0158"/>
    <w:rsid w:val="00DB27CE"/>
    <w:rsid w:val="00DE11F4"/>
    <w:rsid w:val="00DE157B"/>
    <w:rsid w:val="00DE7E1D"/>
    <w:rsid w:val="00DF18E7"/>
    <w:rsid w:val="00DF39FA"/>
    <w:rsid w:val="00E26BDE"/>
    <w:rsid w:val="00E43583"/>
    <w:rsid w:val="00E542BA"/>
    <w:rsid w:val="00E64F92"/>
    <w:rsid w:val="00E708D2"/>
    <w:rsid w:val="00EA3CA5"/>
    <w:rsid w:val="00EB39E1"/>
    <w:rsid w:val="00EC2B5C"/>
    <w:rsid w:val="00EE7481"/>
    <w:rsid w:val="00EF2A18"/>
    <w:rsid w:val="00F216C3"/>
    <w:rsid w:val="00F646D7"/>
    <w:rsid w:val="00F7108F"/>
    <w:rsid w:val="00F7706F"/>
    <w:rsid w:val="00F82C28"/>
    <w:rsid w:val="00F97C66"/>
    <w:rsid w:val="00FB1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F7F86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CF7F86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Hyperlink"/>
    <w:basedOn w:val="a0"/>
    <w:uiPriority w:val="99"/>
    <w:unhideWhenUsed/>
    <w:rsid w:val="003E56DE"/>
    <w:rPr>
      <w:color w:val="0000FF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DF18E7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DF18E7"/>
  </w:style>
  <w:style w:type="paragraph" w:styleId="a8">
    <w:name w:val="footer"/>
    <w:basedOn w:val="a"/>
    <w:link w:val="a9"/>
    <w:uiPriority w:val="99"/>
    <w:unhideWhenUsed/>
    <w:rsid w:val="00DF18E7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DF18E7"/>
  </w:style>
  <w:style w:type="table" w:styleId="aa">
    <w:name w:val="Table Grid"/>
    <w:basedOn w:val="a1"/>
    <w:uiPriority w:val="59"/>
    <w:rsid w:val="009734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caption"/>
    <w:basedOn w:val="a"/>
    <w:next w:val="a"/>
    <w:uiPriority w:val="35"/>
    <w:semiHidden/>
    <w:unhideWhenUsed/>
    <w:qFormat/>
    <w:rsid w:val="00B034E7"/>
    <w:rPr>
      <w:b/>
      <w:bCs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F7F86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CF7F86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Hyperlink"/>
    <w:basedOn w:val="a0"/>
    <w:uiPriority w:val="99"/>
    <w:unhideWhenUsed/>
    <w:rsid w:val="003E56DE"/>
    <w:rPr>
      <w:color w:val="0000FF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DF18E7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DF18E7"/>
  </w:style>
  <w:style w:type="paragraph" w:styleId="a8">
    <w:name w:val="footer"/>
    <w:basedOn w:val="a"/>
    <w:link w:val="a9"/>
    <w:uiPriority w:val="99"/>
    <w:unhideWhenUsed/>
    <w:rsid w:val="00DF18E7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DF18E7"/>
  </w:style>
  <w:style w:type="table" w:styleId="aa">
    <w:name w:val="Table Grid"/>
    <w:basedOn w:val="a1"/>
    <w:uiPriority w:val="59"/>
    <w:rsid w:val="009734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caption"/>
    <w:basedOn w:val="a"/>
    <w:next w:val="a"/>
    <w:uiPriority w:val="35"/>
    <w:semiHidden/>
    <w:unhideWhenUsed/>
    <w:qFormat/>
    <w:rsid w:val="00B034E7"/>
    <w:rPr>
      <w:b/>
      <w:bCs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oleObject" Target="embeddings/oleObject49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6.wmf"/><Relationship Id="rId112" Type="http://schemas.openxmlformats.org/officeDocument/2006/relationships/image" Target="media/image59.wmf"/><Relationship Id="rId133" Type="http://schemas.openxmlformats.org/officeDocument/2006/relationships/image" Target="media/image72.emf"/><Relationship Id="rId138" Type="http://schemas.openxmlformats.org/officeDocument/2006/relationships/image" Target="media/image77.wmf"/><Relationship Id="rId154" Type="http://schemas.openxmlformats.org/officeDocument/2006/relationships/image" Target="media/image85.wmf"/><Relationship Id="rId159" Type="http://schemas.openxmlformats.org/officeDocument/2006/relationships/oleObject" Target="embeddings/oleObject64.bin"/><Relationship Id="rId175" Type="http://schemas.openxmlformats.org/officeDocument/2006/relationships/theme" Target="theme/theme1.xml"/><Relationship Id="rId170" Type="http://schemas.openxmlformats.org/officeDocument/2006/relationships/image" Target="media/image94.wmf"/><Relationship Id="rId16" Type="http://schemas.openxmlformats.org/officeDocument/2006/relationships/image" Target="media/image8.emf"/><Relationship Id="rId107" Type="http://schemas.openxmlformats.org/officeDocument/2006/relationships/oleObject" Target="embeddings/oleObject46.bin"/><Relationship Id="rId11" Type="http://schemas.openxmlformats.org/officeDocument/2006/relationships/image" Target="media/image4.emf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1.wmf"/><Relationship Id="rId102" Type="http://schemas.openxmlformats.org/officeDocument/2006/relationships/image" Target="media/image52.wmf"/><Relationship Id="rId123" Type="http://schemas.openxmlformats.org/officeDocument/2006/relationships/image" Target="media/image65.emf"/><Relationship Id="rId128" Type="http://schemas.openxmlformats.org/officeDocument/2006/relationships/image" Target="media/image69.wmf"/><Relationship Id="rId144" Type="http://schemas.openxmlformats.org/officeDocument/2006/relationships/image" Target="media/image80.wmf"/><Relationship Id="rId149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9.wmf"/><Relationship Id="rId160" Type="http://schemas.openxmlformats.org/officeDocument/2006/relationships/image" Target="media/image89.wmf"/><Relationship Id="rId165" Type="http://schemas.openxmlformats.org/officeDocument/2006/relationships/oleObject" Target="embeddings/oleObject67.bin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47.bin"/><Relationship Id="rId118" Type="http://schemas.openxmlformats.org/officeDocument/2006/relationships/image" Target="media/image62.wmf"/><Relationship Id="rId134" Type="http://schemas.openxmlformats.org/officeDocument/2006/relationships/image" Target="media/image73.emf"/><Relationship Id="rId139" Type="http://schemas.openxmlformats.org/officeDocument/2006/relationships/oleObject" Target="embeddings/oleObject55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4.wmf"/><Relationship Id="rId150" Type="http://schemas.openxmlformats.org/officeDocument/2006/relationships/image" Target="media/image83.wmf"/><Relationship Id="rId155" Type="http://schemas.openxmlformats.org/officeDocument/2006/relationships/oleObject" Target="embeddings/oleObject63.bin"/><Relationship Id="rId171" Type="http://schemas.openxmlformats.org/officeDocument/2006/relationships/oleObject" Target="embeddings/oleObject70.bin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5.emf"/><Relationship Id="rId124" Type="http://schemas.openxmlformats.org/officeDocument/2006/relationships/image" Target="media/image66.emf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78.wmf"/><Relationship Id="rId145" Type="http://schemas.openxmlformats.org/officeDocument/2006/relationships/oleObject" Target="embeddings/oleObject58.bin"/><Relationship Id="rId161" Type="http://schemas.openxmlformats.org/officeDocument/2006/relationships/oleObject" Target="embeddings/oleObject65.bin"/><Relationship Id="rId166" Type="http://schemas.openxmlformats.org/officeDocument/2006/relationships/image" Target="media/image9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49" Type="http://schemas.openxmlformats.org/officeDocument/2006/relationships/image" Target="media/image25.wmf"/><Relationship Id="rId114" Type="http://schemas.openxmlformats.org/officeDocument/2006/relationships/image" Target="media/image60.wmf"/><Relationship Id="rId119" Type="http://schemas.openxmlformats.org/officeDocument/2006/relationships/oleObject" Target="embeddings/oleObject50.bin"/><Relationship Id="rId10" Type="http://schemas.openxmlformats.org/officeDocument/2006/relationships/image" Target="media/image3.emf"/><Relationship Id="rId31" Type="http://schemas.openxmlformats.org/officeDocument/2006/relationships/image" Target="media/image17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4.emf"/><Relationship Id="rId130" Type="http://schemas.openxmlformats.org/officeDocument/2006/relationships/image" Target="media/image70.wmf"/><Relationship Id="rId135" Type="http://schemas.openxmlformats.org/officeDocument/2006/relationships/image" Target="media/image74.emf"/><Relationship Id="rId143" Type="http://schemas.openxmlformats.org/officeDocument/2006/relationships/oleObject" Target="embeddings/oleObject57.bin"/><Relationship Id="rId148" Type="http://schemas.openxmlformats.org/officeDocument/2006/relationships/image" Target="media/image82.wmf"/><Relationship Id="rId151" Type="http://schemas.openxmlformats.org/officeDocument/2006/relationships/oleObject" Target="embeddings/oleObject61.bin"/><Relationship Id="rId156" Type="http://schemas.openxmlformats.org/officeDocument/2006/relationships/image" Target="media/image86.emf"/><Relationship Id="rId164" Type="http://schemas.openxmlformats.org/officeDocument/2006/relationships/image" Target="media/image91.wmf"/><Relationship Id="rId169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72" Type="http://schemas.openxmlformats.org/officeDocument/2006/relationships/image" Target="media/image95.wmf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39" Type="http://schemas.openxmlformats.org/officeDocument/2006/relationships/image" Target="media/image21.wmf"/><Relationship Id="rId109" Type="http://schemas.openxmlformats.org/officeDocument/2006/relationships/image" Target="media/image56.e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0.bin"/><Relationship Id="rId97" Type="http://schemas.openxmlformats.org/officeDocument/2006/relationships/image" Target="media/image50.wmf"/><Relationship Id="rId104" Type="http://schemas.openxmlformats.org/officeDocument/2006/relationships/image" Target="media/image53.wmf"/><Relationship Id="rId120" Type="http://schemas.openxmlformats.org/officeDocument/2006/relationships/image" Target="media/image63.wmf"/><Relationship Id="rId125" Type="http://schemas.openxmlformats.org/officeDocument/2006/relationships/image" Target="media/image67.emf"/><Relationship Id="rId141" Type="http://schemas.openxmlformats.org/officeDocument/2006/relationships/oleObject" Target="embeddings/oleObject56.bin"/><Relationship Id="rId146" Type="http://schemas.openxmlformats.org/officeDocument/2006/relationships/image" Target="media/image81.wmf"/><Relationship Id="rId167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image" Target="media/image36.emf"/><Relationship Id="rId92" Type="http://schemas.openxmlformats.org/officeDocument/2006/relationships/oleObject" Target="embeddings/oleObject38.bin"/><Relationship Id="rId162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5.e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5.wmf"/><Relationship Id="rId110" Type="http://schemas.openxmlformats.org/officeDocument/2006/relationships/image" Target="media/image57.emf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4.bin"/><Relationship Id="rId136" Type="http://schemas.openxmlformats.org/officeDocument/2006/relationships/image" Target="media/image75.emf"/><Relationship Id="rId157" Type="http://schemas.openxmlformats.org/officeDocument/2006/relationships/image" Target="media/image87.emf"/><Relationship Id="rId61" Type="http://schemas.openxmlformats.org/officeDocument/2006/relationships/image" Target="media/image31.emf"/><Relationship Id="rId82" Type="http://schemas.openxmlformats.org/officeDocument/2006/relationships/oleObject" Target="embeddings/oleObject33.bin"/><Relationship Id="rId152" Type="http://schemas.openxmlformats.org/officeDocument/2006/relationships/image" Target="media/image84.wmf"/><Relationship Id="rId173" Type="http://schemas.openxmlformats.org/officeDocument/2006/relationships/oleObject" Target="embeddings/oleObject71.bin"/><Relationship Id="rId19" Type="http://schemas.openxmlformats.org/officeDocument/2006/relationships/image" Target="media/image10.wmf"/><Relationship Id="rId14" Type="http://schemas.openxmlformats.org/officeDocument/2006/relationships/image" Target="media/image6.emf"/><Relationship Id="rId30" Type="http://schemas.openxmlformats.org/officeDocument/2006/relationships/image" Target="media/image16.emf"/><Relationship Id="rId35" Type="http://schemas.openxmlformats.org/officeDocument/2006/relationships/image" Target="media/image19.wmf"/><Relationship Id="rId56" Type="http://schemas.openxmlformats.org/officeDocument/2006/relationships/oleObject" Target="embeddings/oleObject21.bin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8.wmf"/><Relationship Id="rId147" Type="http://schemas.openxmlformats.org/officeDocument/2006/relationships/oleObject" Target="embeddings/oleObject59.bin"/><Relationship Id="rId168" Type="http://schemas.openxmlformats.org/officeDocument/2006/relationships/image" Target="media/image93.wmf"/><Relationship Id="rId8" Type="http://schemas.openxmlformats.org/officeDocument/2006/relationships/image" Target="media/image1.emf"/><Relationship Id="rId51" Type="http://schemas.openxmlformats.org/officeDocument/2006/relationships/image" Target="media/image26.wmf"/><Relationship Id="rId72" Type="http://schemas.openxmlformats.org/officeDocument/2006/relationships/image" Target="media/image37.emf"/><Relationship Id="rId93" Type="http://schemas.openxmlformats.org/officeDocument/2006/relationships/image" Target="media/image48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1.bin"/><Relationship Id="rId142" Type="http://schemas.openxmlformats.org/officeDocument/2006/relationships/image" Target="media/image79.wmf"/><Relationship Id="rId163" Type="http://schemas.openxmlformats.org/officeDocument/2006/relationships/oleObject" Target="embeddings/oleObject66.bin"/><Relationship Id="rId3" Type="http://schemas.microsoft.com/office/2007/relationships/stylesWithEffects" Target="stylesWithEffect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5.bin"/><Relationship Id="rId67" Type="http://schemas.openxmlformats.org/officeDocument/2006/relationships/image" Target="media/image34.wmf"/><Relationship Id="rId116" Type="http://schemas.openxmlformats.org/officeDocument/2006/relationships/image" Target="media/image61.wmf"/><Relationship Id="rId137" Type="http://schemas.openxmlformats.org/officeDocument/2006/relationships/image" Target="media/image76.emf"/><Relationship Id="rId158" Type="http://schemas.openxmlformats.org/officeDocument/2006/relationships/image" Target="media/image88.wmf"/><Relationship Id="rId20" Type="http://schemas.openxmlformats.org/officeDocument/2006/relationships/oleObject" Target="embeddings/oleObject3.bin"/><Relationship Id="rId41" Type="http://schemas.openxmlformats.org/officeDocument/2006/relationships/image" Target="media/image22.wmf"/><Relationship Id="rId62" Type="http://schemas.openxmlformats.org/officeDocument/2006/relationships/image" Target="media/image32.emf"/><Relationship Id="rId83" Type="http://schemas.openxmlformats.org/officeDocument/2006/relationships/image" Target="media/image43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8.emf"/><Relationship Id="rId132" Type="http://schemas.openxmlformats.org/officeDocument/2006/relationships/image" Target="media/image71.emf"/><Relationship Id="rId153" Type="http://schemas.openxmlformats.org/officeDocument/2006/relationships/oleObject" Target="embeddings/oleObject62.bin"/><Relationship Id="rId174" Type="http://schemas.openxmlformats.org/officeDocument/2006/relationships/fontTable" Target="fontTable.xml"/><Relationship Id="rId15" Type="http://schemas.openxmlformats.org/officeDocument/2006/relationships/image" Target="media/image7.emf"/><Relationship Id="rId36" Type="http://schemas.openxmlformats.org/officeDocument/2006/relationships/oleObject" Target="embeddings/oleObject10.bin"/><Relationship Id="rId57" Type="http://schemas.openxmlformats.org/officeDocument/2006/relationships/image" Target="media/image29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34763A-D1E4-442B-A45C-D1CF1D4DAE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5</TotalTime>
  <Pages>5</Pages>
  <Words>564</Words>
  <Characters>3219</Characters>
  <Application>Microsoft Office Word</Application>
  <DocSecurity>0</DocSecurity>
  <Lines>26</Lines>
  <Paragraphs>7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IBE kazunori</dc:creator>
  <cp:lastModifiedBy>HORIBE kazunori</cp:lastModifiedBy>
  <cp:revision>30</cp:revision>
  <cp:lastPrinted>2019-04-13T04:56:00Z</cp:lastPrinted>
  <dcterms:created xsi:type="dcterms:W3CDTF">2019-04-08T14:42:00Z</dcterms:created>
  <dcterms:modified xsi:type="dcterms:W3CDTF">2019-04-13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